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4EF7A2" w14:textId="77777777" w:rsidR="00EB6730" w:rsidRPr="00EB6730" w:rsidRDefault="00EB6730" w:rsidP="00EB6730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EB6730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EB6730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24-2025</w:t>
      </w:r>
    </w:p>
    <w:p w14:paraId="161941BB" w14:textId="00FED4B8" w:rsidR="00EB6730" w:rsidRPr="00EB6730" w:rsidRDefault="00EB6730" w:rsidP="00EB6730">
      <w:pPr>
        <w:spacing w:after="0" w:line="240" w:lineRule="auto"/>
        <w:jc w:val="center"/>
        <w:rPr>
          <w:rFonts w:ascii="Palatino Linotype" w:hAnsi="Palatino Linotype" w:cs="Times New Roman"/>
          <w:b/>
          <w:bCs/>
          <w:sz w:val="22"/>
        </w:rPr>
      </w:pPr>
      <w:r w:rsidRPr="00EB6730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             Môn: TOÁN 12-</w:t>
      </w:r>
      <w:r w:rsidRPr="00EB6730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EB6730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</w:t>
      </w:r>
      <w:r w:rsidRPr="00EB6730">
        <w:rPr>
          <w:rFonts w:ascii="Plantagenet Cherokee" w:eastAsia="Calibri" w:hAnsi="Plantagenet Cherokee" w:cs="Times New Roman"/>
          <w:b/>
          <w:bCs/>
          <w:sz w:val="32"/>
          <w:szCs w:val="32"/>
        </w:rPr>
        <w:t>19</w:t>
      </w:r>
    </w:p>
    <w:p w14:paraId="68ECFF70" w14:textId="3E4271EC" w:rsidR="009A6BCF" w:rsidRPr="00EB6730" w:rsidRDefault="00AF0410" w:rsidP="00EB6730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EB6730">
        <w:rPr>
          <w:rFonts w:ascii="Palatino Linotype" w:hAnsi="Palatino Linotype" w:cs="Times New Roman"/>
          <w:b/>
          <w:bCs/>
          <w:sz w:val="22"/>
        </w:rPr>
        <w:t>PHẦN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1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EB6730">
        <w:rPr>
          <w:rFonts w:ascii="Palatino Linotype" w:hAnsi="Palatino Linotype" w:cs="Times New Roman"/>
          <w:b/>
          <w:bCs/>
          <w:sz w:val="22"/>
        </w:rPr>
        <w:t>Câu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trắc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nghiệm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nhiều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phương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án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lựa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chọn</w:t>
      </w:r>
    </w:p>
    <w:p w14:paraId="20CC0DBB" w14:textId="730A387B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920" w:dyaOrig="320" w14:anchorId="197E37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16.15pt" o:ole="">
            <v:imagedata r:id="rId7" o:title=""/>
          </v:shape>
          <o:OLEObject Type="Embed" ProgID="Equation.DSMT4" ShapeID="_x0000_i1025" DrawAspect="Content" ObjectID="_1790757207" r:id="rId8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i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ư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au:</w:t>
      </w:r>
    </w:p>
    <w:p w14:paraId="0654902C" w14:textId="5089D2BE" w:rsidR="00626A98" w:rsidRPr="00EB6730" w:rsidRDefault="00626A98" w:rsidP="007823ED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/>
          <w:noProof/>
          <w:sz w:val="22"/>
        </w:rPr>
        <w:drawing>
          <wp:inline distT="0" distB="0" distL="0" distR="0" wp14:anchorId="5266B1C4" wp14:editId="612023A0">
            <wp:extent cx="3343046" cy="1238334"/>
            <wp:effectExtent l="0" t="0" r="0" b="0"/>
            <wp:docPr id="107397989" name="Picture 1" descr="A diagram of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97989" name="Picture 1" descr="A diagram of numbers and arrows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49710" cy="1240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867F7" w14:textId="77777777" w:rsidR="007823ED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ã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ghịc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bi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kho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à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dướ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ây?</w:t>
      </w:r>
    </w:p>
    <w:p w14:paraId="380AB451" w14:textId="3F365573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700" w:dyaOrig="320" w14:anchorId="73C17265">
          <v:shape id="_x0000_i1026" type="#_x0000_t75" style="width:35.15pt;height:16.15pt" o:ole="">
            <v:imagedata r:id="rId10" o:title=""/>
          </v:shape>
          <o:OLEObject Type="Embed" ProgID="Equation.DSMT4" ShapeID="_x0000_i1026" DrawAspect="Content" ObjectID="_1790757208" r:id="rId11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520" w:dyaOrig="320" w14:anchorId="74BD3218">
          <v:shape id="_x0000_i1027" type="#_x0000_t75" style="width:25.9pt;height:16.15pt" o:ole="">
            <v:imagedata r:id="rId12" o:title=""/>
          </v:shape>
          <o:OLEObject Type="Embed" ProgID="Equation.DSMT4" ShapeID="_x0000_i1027" DrawAspect="Content" ObjectID="_1790757209" r:id="rId13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680" w:dyaOrig="320" w14:anchorId="687D0BFD">
          <v:shape id="_x0000_i1028" type="#_x0000_t75" style="width:34pt;height:16.15pt" o:ole="">
            <v:imagedata r:id="rId14" o:title=""/>
          </v:shape>
          <o:OLEObject Type="Embed" ProgID="Equation.DSMT4" ShapeID="_x0000_i1028" DrawAspect="Content" ObjectID="_1790757210" r:id="rId15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740" w:dyaOrig="320" w14:anchorId="243A4A94">
          <v:shape id="_x0000_i1029" type="#_x0000_t75" style="width:36.85pt;height:16.15pt" o:ole="">
            <v:imagedata r:id="rId16" o:title=""/>
          </v:shape>
          <o:OLEObject Type="Embed" ProgID="Equation.DSMT4" ShapeID="_x0000_i1029" DrawAspect="Content" ObjectID="_1790757211" r:id="rId17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39B38040" w14:textId="30D6615F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2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540" w:dyaOrig="320" w14:anchorId="115C3472">
          <v:shape id="_x0000_i1030" type="#_x0000_t75" style="width:27.05pt;height:16.15pt" o:ole="">
            <v:imagedata r:id="rId18" o:title=""/>
          </v:shape>
          <o:OLEObject Type="Embed" ProgID="Equation.DSMT4" ShapeID="_x0000_i1030" DrawAspect="Content" ObjectID="_1790757212" r:id="rId19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xé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dấ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ạ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ư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au:</w:t>
      </w:r>
    </w:p>
    <w:p w14:paraId="0D0A3CF3" w14:textId="3E94480F" w:rsidR="00626A98" w:rsidRPr="00EB6730" w:rsidRDefault="00626A98" w:rsidP="007823ED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/>
          <w:noProof/>
          <w:sz w:val="22"/>
        </w:rPr>
        <w:drawing>
          <wp:inline distT="0" distB="0" distL="0" distR="0" wp14:anchorId="599D3633" wp14:editId="3E2CE29B">
            <wp:extent cx="3599078" cy="575994"/>
            <wp:effectExtent l="0" t="0" r="1905" b="0"/>
            <wp:docPr id="956417975" name="Picture 1" descr="A close-up of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417975" name="Picture 1" descr="A close-up of numbers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52102" cy="58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A9FAF" w14:textId="77777777" w:rsidR="007823ED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ự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ã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à</w:t>
      </w:r>
    </w:p>
    <w:p w14:paraId="53BFA5D3" w14:textId="2BB2E084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AF0410" w:rsidRPr="00EB6730">
        <w:rPr>
          <w:rFonts w:ascii="Palatino Linotype" w:hAnsi="Palatino Linotype" w:cs="Times New Roman"/>
          <w:sz w:val="22"/>
        </w:rPr>
        <w:t>5</w: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AF0410" w:rsidRPr="00EB6730">
        <w:rPr>
          <w:rFonts w:ascii="Palatino Linotype" w:hAnsi="Palatino Linotype" w:cs="Times New Roman"/>
          <w:sz w:val="22"/>
        </w:rPr>
        <w:t>3</w: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AF0410" w:rsidRPr="00EB6730">
        <w:rPr>
          <w:rFonts w:ascii="Palatino Linotype" w:hAnsi="Palatino Linotype" w:cs="Times New Roman"/>
          <w:sz w:val="22"/>
        </w:rPr>
        <w:t>2</w: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AF0410" w:rsidRPr="00EB6730">
        <w:rPr>
          <w:rFonts w:ascii="Palatino Linotype" w:hAnsi="Palatino Linotype" w:cs="Times New Roman"/>
          <w:sz w:val="22"/>
        </w:rPr>
        <w:t>4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743EAB77" w14:textId="48278ECF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3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920" w:dyaOrig="320" w14:anchorId="138568B9">
          <v:shape id="_x0000_i1031" type="#_x0000_t75" style="width:46.1pt;height:16.15pt" o:ole="">
            <v:imagedata r:id="rId21" o:title=""/>
          </v:shape>
          <o:OLEObject Type="Embed" ProgID="Equation.DSMT4" ShapeID="_x0000_i1031" DrawAspect="Content" ObjectID="_1790757213" r:id="rId22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i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ư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dưới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65346E5A" w14:textId="219A1E1E" w:rsidR="00626A98" w:rsidRPr="00EB6730" w:rsidRDefault="00626A98" w:rsidP="007823ED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/>
          <w:noProof/>
          <w:sz w:val="22"/>
        </w:rPr>
        <w:drawing>
          <wp:inline distT="0" distB="0" distL="0" distR="0" wp14:anchorId="308230F4" wp14:editId="79CCA710">
            <wp:extent cx="3182112" cy="1021953"/>
            <wp:effectExtent l="0" t="0" r="0" b="6985"/>
            <wp:docPr id="557816159" name="Picture 1" descr="A maths graph with numbers and symbol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816159" name="Picture 1" descr="A maths graph with numbers and symbols&#10;&#10;Description automatically generated with medium confidence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93844" cy="1025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130D5" w14:textId="77777777" w:rsidR="007823ED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ã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ba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hiê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ự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ại?</w:t>
      </w:r>
    </w:p>
    <w:p w14:paraId="36DC77DD" w14:textId="0784C6E8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AF0410" w:rsidRPr="00EB6730">
        <w:rPr>
          <w:rFonts w:ascii="Palatino Linotype" w:hAnsi="Palatino Linotype" w:cs="Times New Roman"/>
          <w:sz w:val="22"/>
        </w:rPr>
        <w:t>2</w: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AF0410" w:rsidRPr="00EB6730">
        <w:rPr>
          <w:rFonts w:ascii="Palatino Linotype" w:hAnsi="Palatino Linotype" w:cs="Times New Roman"/>
          <w:sz w:val="22"/>
        </w:rPr>
        <w:t>1</w: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AF0410" w:rsidRPr="00EB6730">
        <w:rPr>
          <w:rFonts w:ascii="Palatino Linotype" w:hAnsi="Palatino Linotype" w:cs="Times New Roman"/>
          <w:sz w:val="22"/>
        </w:rPr>
        <w:t>3</w: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AF0410" w:rsidRPr="00EB6730">
        <w:rPr>
          <w:rFonts w:ascii="Palatino Linotype" w:hAnsi="Palatino Linotype" w:cs="Times New Roman"/>
          <w:sz w:val="22"/>
        </w:rPr>
        <w:t>0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2DADA47B" w14:textId="481C1336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4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920" w:dyaOrig="320" w14:anchorId="59D0FB6A">
          <v:shape id="_x0000_i1032" type="#_x0000_t75" style="width:46.1pt;height:16.15pt" o:ole="">
            <v:imagedata r:id="rId21" o:title=""/>
          </v:shape>
          <o:OLEObject Type="Embed" ProgID="Equation.DSMT4" ShapeID="_x0000_i1032" DrawAspect="Content" ObjectID="_1790757214" r:id="rId24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ụ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i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oạ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4"/>
        </w:rPr>
        <w:object w:dxaOrig="660" w:dyaOrig="400" w14:anchorId="02BE75D5">
          <v:shape id="_x0000_i1033" type="#_x0000_t75" style="width:32.85pt;height:20.15pt" o:ole="">
            <v:imagedata r:id="rId25" o:title=""/>
          </v:shape>
          <o:OLEObject Type="Embed" ProgID="Equation.DSMT4" ShapeID="_x0000_i1033" DrawAspect="Content" ObjectID="_1790757215" r:id="rId26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ư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ẽ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ên</w: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K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ị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à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a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â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úng?</w:t>
      </w:r>
    </w:p>
    <w:p w14:paraId="4DE7FB9D" w14:textId="77777777" w:rsidR="007823ED" w:rsidRPr="00EB6730" w:rsidRDefault="00626A98" w:rsidP="007823ED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/>
          <w:noProof/>
          <w:sz w:val="22"/>
        </w:rPr>
        <w:drawing>
          <wp:inline distT="0" distB="0" distL="0" distR="0" wp14:anchorId="39259F97" wp14:editId="379A5345">
            <wp:extent cx="3094330" cy="1198636"/>
            <wp:effectExtent l="0" t="0" r="0" b="1905"/>
            <wp:docPr id="1512652366" name="Picture 1" descr="A diagram of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652366" name="Picture 1" descr="A diagram of numbers and arrows&#10;&#10;Description automatically generated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05623" cy="1203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1E4D0" w14:textId="3E6C6323" w:rsidR="007823ED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9A6BCF" w:rsidRPr="00EB6730">
        <w:rPr>
          <w:rFonts w:ascii="Palatino Linotype" w:hAnsi="Palatino Linotype" w:cs="Times New Roman"/>
          <w:position w:val="-14"/>
          <w:sz w:val="22"/>
        </w:rPr>
        <w:object w:dxaOrig="2060" w:dyaOrig="380" w14:anchorId="1A9550B9">
          <v:shape id="_x0000_i1034" type="#_x0000_t75" style="width:103.1pt;height:19pt" o:ole="">
            <v:imagedata r:id="rId28" o:title=""/>
          </v:shape>
          <o:OLEObject Type="Embed" ProgID="Equation.DSMT4" ShapeID="_x0000_i1034" DrawAspect="Content" ObjectID="_1790757216" r:id="rId29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9A6BCF" w:rsidRPr="00EB6730">
        <w:rPr>
          <w:rFonts w:ascii="Palatino Linotype" w:hAnsi="Palatino Linotype" w:cs="Times New Roman"/>
          <w:position w:val="-14"/>
          <w:sz w:val="22"/>
        </w:rPr>
        <w:object w:dxaOrig="2040" w:dyaOrig="380" w14:anchorId="1F26439F">
          <v:shape id="_x0000_i1035" type="#_x0000_t75" style="width:101.95pt;height:19pt" o:ole="">
            <v:imagedata r:id="rId30" o:title=""/>
          </v:shape>
          <o:OLEObject Type="Embed" ProgID="Equation.DSMT4" ShapeID="_x0000_i1035" DrawAspect="Content" ObjectID="_1790757217" r:id="rId31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346C3DF1" w14:textId="4F99313E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9A6BCF" w:rsidRPr="00EB6730">
        <w:rPr>
          <w:rFonts w:ascii="Palatino Linotype" w:hAnsi="Palatino Linotype" w:cs="Times New Roman"/>
          <w:position w:val="-14"/>
          <w:sz w:val="22"/>
        </w:rPr>
        <w:object w:dxaOrig="2060" w:dyaOrig="380" w14:anchorId="71F13DF8">
          <v:shape id="_x0000_i1036" type="#_x0000_t75" style="width:103.1pt;height:19pt" o:ole="">
            <v:imagedata r:id="rId32" o:title=""/>
          </v:shape>
          <o:OLEObject Type="Embed" ProgID="Equation.DSMT4" ShapeID="_x0000_i1036" DrawAspect="Content" ObjectID="_1790757218" r:id="rId33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9A6BCF" w:rsidRPr="00EB6730">
        <w:rPr>
          <w:rFonts w:ascii="Palatino Linotype" w:hAnsi="Palatino Linotype" w:cs="Times New Roman"/>
          <w:position w:val="-14"/>
          <w:sz w:val="22"/>
        </w:rPr>
        <w:object w:dxaOrig="2160" w:dyaOrig="380" w14:anchorId="48E76593">
          <v:shape id="_x0000_i1037" type="#_x0000_t75" style="width:108.3pt;height:19pt" o:ole="">
            <v:imagedata r:id="rId34" o:title=""/>
          </v:shape>
          <o:OLEObject Type="Embed" ProgID="Equation.DSMT4" ShapeID="_x0000_i1037" DrawAspect="Content" ObjectID="_1790757219" r:id="rId35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14545C50" w14:textId="53BC1A2B" w:rsidR="007823ED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5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Giá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ớ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2420" w:dyaOrig="360" w14:anchorId="6EBFEC29">
          <v:shape id="_x0000_i1038" type="#_x0000_t75" style="width:120.95pt;height:17.85pt" o:ole="">
            <v:imagedata r:id="rId36" o:title=""/>
          </v:shape>
          <o:OLEObject Type="Embed" ProgID="Equation.DSMT4" ShapeID="_x0000_i1038" DrawAspect="Content" ObjectID="_1790757220" r:id="rId37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oạ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480" w:dyaOrig="320" w14:anchorId="67A0F74C">
          <v:shape id="_x0000_i1039" type="#_x0000_t75" style="width:24.2pt;height:16.15pt" o:ole="">
            <v:imagedata r:id="rId38" o:title=""/>
          </v:shape>
          <o:OLEObject Type="Embed" ProgID="Equation.DSMT4" ShapeID="_x0000_i1039" DrawAspect="Content" ObjectID="_1790757221" r:id="rId39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:</w:t>
      </w:r>
    </w:p>
    <w:p w14:paraId="648A64C6" w14:textId="6968E434" w:rsidR="007823ED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9A6BCF" w:rsidRPr="00EB6730">
        <w:rPr>
          <w:rFonts w:ascii="Palatino Linotype" w:hAnsi="Palatino Linotype" w:cs="Times New Roman"/>
          <w:position w:val="-14"/>
          <w:sz w:val="22"/>
        </w:rPr>
        <w:object w:dxaOrig="1620" w:dyaOrig="380" w14:anchorId="52946E9C">
          <v:shape id="_x0000_i1040" type="#_x0000_t75" style="width:81.2pt;height:19pt" o:ole="">
            <v:imagedata r:id="rId40" o:title=""/>
          </v:shape>
          <o:OLEObject Type="Embed" ProgID="Equation.DSMT4" ShapeID="_x0000_i1040" DrawAspect="Content" ObjectID="_1790757222" r:id="rId41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9A6BCF" w:rsidRPr="00EB6730">
        <w:rPr>
          <w:rFonts w:ascii="Palatino Linotype" w:hAnsi="Palatino Linotype" w:cs="Times New Roman"/>
          <w:position w:val="-24"/>
          <w:sz w:val="22"/>
        </w:rPr>
        <w:object w:dxaOrig="1800" w:dyaOrig="620" w14:anchorId="257EC98A">
          <v:shape id="_x0000_i1041" type="#_x0000_t75" style="width:89.85pt;height:31.1pt" o:ole="">
            <v:imagedata r:id="rId42" o:title=""/>
          </v:shape>
          <o:OLEObject Type="Embed" ProgID="Equation.DSMT4" ShapeID="_x0000_i1041" DrawAspect="Content" ObjectID="_1790757223" r:id="rId43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057EB47B" w14:textId="65A00FFD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9A6BCF" w:rsidRPr="00EB6730">
        <w:rPr>
          <w:rFonts w:ascii="Palatino Linotype" w:hAnsi="Palatino Linotype" w:cs="Times New Roman"/>
          <w:position w:val="-14"/>
          <w:sz w:val="22"/>
        </w:rPr>
        <w:object w:dxaOrig="1760" w:dyaOrig="380" w14:anchorId="3FC8DC7D">
          <v:shape id="_x0000_i1042" type="#_x0000_t75" style="width:88.15pt;height:19pt" o:ole="">
            <v:imagedata r:id="rId44" o:title=""/>
          </v:shape>
          <o:OLEObject Type="Embed" ProgID="Equation.DSMT4" ShapeID="_x0000_i1042" DrawAspect="Content" ObjectID="_1790757224" r:id="rId45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9A6BCF" w:rsidRPr="00EB6730">
        <w:rPr>
          <w:rFonts w:ascii="Palatino Linotype" w:hAnsi="Palatino Linotype" w:cs="Times New Roman"/>
          <w:position w:val="-14"/>
          <w:sz w:val="22"/>
        </w:rPr>
        <w:object w:dxaOrig="1620" w:dyaOrig="380" w14:anchorId="1C568D64">
          <v:shape id="_x0000_i1043" type="#_x0000_t75" style="width:81.2pt;height:19pt" o:ole="">
            <v:imagedata r:id="rId46" o:title=""/>
          </v:shape>
          <o:OLEObject Type="Embed" ProgID="Equation.DSMT4" ShapeID="_x0000_i1043" DrawAspect="Content" ObjectID="_1790757225" r:id="rId47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02E56354" w14:textId="08BC80C2" w:rsidR="007823ED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6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Đườ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à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dướ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â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iệ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ậ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ứ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ồ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24"/>
        </w:rPr>
        <w:object w:dxaOrig="940" w:dyaOrig="620" w14:anchorId="229CB150">
          <v:shape id="_x0000_i1044" type="#_x0000_t75" style="width:47.25pt;height:31.1pt" o:ole="">
            <v:imagedata r:id="rId48" o:title=""/>
          </v:shape>
          <o:OLEObject Type="Embed" ProgID="Equation.DSMT4" ShapeID="_x0000_i1044" DrawAspect="Content" ObjectID="_1790757226" r:id="rId49"/>
        </w:object>
      </w:r>
      <w:r w:rsidR="00AF0410" w:rsidRPr="00EB6730">
        <w:rPr>
          <w:rFonts w:ascii="Palatino Linotype" w:hAnsi="Palatino Linotype" w:cs="Times New Roman"/>
          <w:sz w:val="22"/>
        </w:rPr>
        <w:t>?</w:t>
      </w:r>
    </w:p>
    <w:p w14:paraId="3850391A" w14:textId="73711150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560" w:dyaOrig="320" w14:anchorId="05387386">
          <v:shape id="_x0000_i1045" type="#_x0000_t75" style="width:28.2pt;height:16.15pt" o:ole="">
            <v:imagedata r:id="rId50" o:title=""/>
          </v:shape>
          <o:OLEObject Type="Embed" ProgID="Equation.DSMT4" ShapeID="_x0000_i1045" DrawAspect="Content" ObjectID="_1790757227" r:id="rId51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560" w:dyaOrig="279" w14:anchorId="36C8FB83">
          <v:shape id="_x0000_i1046" type="#_x0000_t75" style="width:28.2pt;height:13.8pt" o:ole="">
            <v:imagedata r:id="rId52" o:title=""/>
          </v:shape>
          <o:OLEObject Type="Embed" ProgID="Equation.DSMT4" ShapeID="_x0000_i1046" DrawAspect="Content" ObjectID="_1790757228" r:id="rId53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560" w:dyaOrig="320" w14:anchorId="05347CB0">
          <v:shape id="_x0000_i1047" type="#_x0000_t75" style="width:28.2pt;height:16.15pt" o:ole="">
            <v:imagedata r:id="rId54" o:title=""/>
          </v:shape>
          <o:OLEObject Type="Embed" ProgID="Equation.DSMT4" ShapeID="_x0000_i1047" DrawAspect="Content" ObjectID="_1790757229" r:id="rId55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560" w:dyaOrig="279" w14:anchorId="0E191DE9">
          <v:shape id="_x0000_i1048" type="#_x0000_t75" style="width:28.2pt;height:13.8pt" o:ole="">
            <v:imagedata r:id="rId56" o:title=""/>
          </v:shape>
          <o:OLEObject Type="Embed" ProgID="Equation.DSMT4" ShapeID="_x0000_i1048" DrawAspect="Content" ObjectID="_1790757230" r:id="rId57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3383A9C4" w14:textId="50686845" w:rsidR="007823ED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lastRenderedPageBreak/>
        <w:t>Câu 7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Tiệ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ậ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x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ồ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24"/>
        </w:rPr>
        <w:object w:dxaOrig="1700" w:dyaOrig="660" w14:anchorId="7870284D">
          <v:shape id="_x0000_i1049" type="#_x0000_t75" style="width:85.25pt;height:32.85pt" o:ole="">
            <v:imagedata r:id="rId58" o:title=""/>
          </v:shape>
          <o:OLEObject Type="Embed" ProgID="Equation.DSMT4" ShapeID="_x0000_i1049" DrawAspect="Content" ObjectID="_1790757231" r:id="rId59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ờ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phươ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ình:</w:t>
      </w:r>
    </w:p>
    <w:p w14:paraId="5A6C60ED" w14:textId="37D15FFE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1020" w:dyaOrig="320" w14:anchorId="668B673C">
          <v:shape id="_x0000_i1050" type="#_x0000_t75" style="width:51.25pt;height:16.15pt" o:ole="">
            <v:imagedata r:id="rId60" o:title=""/>
          </v:shape>
          <o:OLEObject Type="Embed" ProgID="Equation.DSMT4" ShapeID="_x0000_i1050" DrawAspect="Content" ObjectID="_1790757232" r:id="rId61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980" w:dyaOrig="320" w14:anchorId="21F29FAE">
          <v:shape id="_x0000_i1051" type="#_x0000_t75" style="width:48.95pt;height:16.15pt" o:ole="">
            <v:imagedata r:id="rId62" o:title=""/>
          </v:shape>
          <o:OLEObject Type="Embed" ProgID="Equation.DSMT4" ShapeID="_x0000_i1051" DrawAspect="Content" ObjectID="_1790757233" r:id="rId63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900" w:dyaOrig="320" w14:anchorId="36703636">
          <v:shape id="_x0000_i1052" type="#_x0000_t75" style="width:44.95pt;height:16.15pt" o:ole="">
            <v:imagedata r:id="rId64" o:title=""/>
          </v:shape>
          <o:OLEObject Type="Embed" ProgID="Equation.DSMT4" ShapeID="_x0000_i1052" DrawAspect="Content" ObjectID="_1790757234" r:id="rId65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859" w:dyaOrig="320" w14:anchorId="4500D8C5">
          <v:shape id="_x0000_i1053" type="#_x0000_t75" style="width:43.2pt;height:16.15pt" o:ole="">
            <v:imagedata r:id="rId66" o:title=""/>
          </v:shape>
          <o:OLEObject Type="Embed" ProgID="Equation.DSMT4" ShapeID="_x0000_i1053" DrawAspect="Content" ObjectID="_1790757235" r:id="rId67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781FFEC6" w14:textId="33A93FDE" w:rsidR="007823ED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8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ứ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diệ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720" w:dyaOrig="279" w14:anchorId="65886391">
          <v:shape id="_x0000_i1054" type="#_x0000_t75" style="width:36.3pt;height:13.8pt" o:ole="">
            <v:imagedata r:id="rId68" o:title=""/>
          </v:shape>
          <o:OLEObject Type="Embed" ProgID="Equation.DSMT4" ShapeID="_x0000_i1054" DrawAspect="Content" ObjectID="_1790757236" r:id="rId69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ớ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859" w:dyaOrig="320" w14:anchorId="0C022C41">
          <v:shape id="_x0000_i1055" type="#_x0000_t75" style="width:43.2pt;height:16.15pt" o:ole="">
            <v:imagedata r:id="rId70" o:title=""/>
          </v:shape>
          <o:OLEObject Type="Embed" ProgID="Equation.DSMT4" ShapeID="_x0000_i1055" DrawAspect="Content" ObjectID="_1790757237" r:id="rId71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ầ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ượ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u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820" w:dyaOrig="320" w14:anchorId="127C41A1">
          <v:shape id="_x0000_i1056" type="#_x0000_t75" style="width:40.9pt;height:16.15pt" o:ole="">
            <v:imagedata r:id="rId72" o:title=""/>
          </v:shape>
          <o:OLEObject Type="Embed" ProgID="Equation.DSMT4" ShapeID="_x0000_i1056" DrawAspect="Content" ObjectID="_1790757238" r:id="rId73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4"/>
        </w:rPr>
        <w:object w:dxaOrig="420" w:dyaOrig="260" w14:anchorId="4295E52A">
          <v:shape id="_x0000_i1057" type="#_x0000_t75" style="width:20.75pt;height:13.25pt" o:ole="">
            <v:imagedata r:id="rId74" o:title=""/>
          </v:shape>
          <o:OLEObject Type="Embed" ProgID="Equation.DSMT4" ShapeID="_x0000_i1057" DrawAspect="Content" ObjectID="_1790757239" r:id="rId75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Tì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ị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a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o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á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ị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dướ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ây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59BE5D39" w14:textId="2FE84FED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1719" w:dyaOrig="340" w14:anchorId="0F6AFF24">
          <v:shape id="_x0000_i1058" type="#_x0000_t75" style="width:85.8pt;height:17.3pt" o:ole="">
            <v:imagedata r:id="rId76" o:title=""/>
          </v:shape>
          <o:OLEObject Type="Embed" ProgID="Equation.DSMT4" ShapeID="_x0000_i1058" DrawAspect="Content" ObjectID="_1790757240" r:id="rId77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1620" w:dyaOrig="340" w14:anchorId="4C4CD4B3">
          <v:shape id="_x0000_i1059" type="#_x0000_t75" style="width:81.2pt;height:17.3pt" o:ole="">
            <v:imagedata r:id="rId78" o:title=""/>
          </v:shape>
          <o:OLEObject Type="Embed" ProgID="Equation.DSMT4" ShapeID="_x0000_i1059" DrawAspect="Content" ObjectID="_1790757241" r:id="rId79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9A6BCF" w:rsidRPr="00EB6730">
        <w:rPr>
          <w:rFonts w:ascii="Palatino Linotype" w:hAnsi="Palatino Linotype" w:cs="Times New Roman"/>
          <w:position w:val="-4"/>
          <w:sz w:val="22"/>
        </w:rPr>
        <w:object w:dxaOrig="1660" w:dyaOrig="320" w14:anchorId="593B2BBA">
          <v:shape id="_x0000_i1060" type="#_x0000_t75" style="width:82.95pt;height:16.15pt" o:ole="">
            <v:imagedata r:id="rId80" o:title=""/>
          </v:shape>
          <o:OLEObject Type="Embed" ProgID="Equation.DSMT4" ShapeID="_x0000_i1060" DrawAspect="Content" ObjectID="_1790757242" r:id="rId81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1700" w:dyaOrig="340" w14:anchorId="443DA513">
          <v:shape id="_x0000_i1061" type="#_x0000_t75" style="width:85.25pt;height:17.3pt" o:ole="">
            <v:imagedata r:id="rId82" o:title=""/>
          </v:shape>
          <o:OLEObject Type="Embed" ProgID="Equation.DSMT4" ShapeID="_x0000_i1061" DrawAspect="Content" ObjectID="_1790757243" r:id="rId83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3DCDB5FB" w14:textId="571D88F8" w:rsidR="007823ED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9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a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giá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560" w:dyaOrig="279" w14:anchorId="0A362567">
          <v:shape id="_x0000_i1062" type="#_x0000_t75" style="width:28.2pt;height:13.8pt" o:ole="">
            <v:imagedata r:id="rId84" o:title=""/>
          </v:shape>
          <o:OLEObject Type="Embed" ProgID="Equation.DSMT4" ShapeID="_x0000_i1062" DrawAspect="Content" ObjectID="_1790757244" r:id="rId85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ọ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â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260" w:dyaOrig="279" w14:anchorId="3837A8EC">
          <v:shape id="_x0000_i1063" type="#_x0000_t75" style="width:13.25pt;height:13.8pt" o:ole="">
            <v:imagedata r:id="rId86" o:title=""/>
          </v:shape>
          <o:OLEObject Type="Embed" ProgID="Equation.DSMT4" ShapeID="_x0000_i1063" DrawAspect="Content" ObjectID="_1790757245" r:id="rId87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Gọ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4"/>
        </w:rPr>
        <w:object w:dxaOrig="320" w:dyaOrig="260" w14:anchorId="2209F345">
          <v:shape id="_x0000_i1064" type="#_x0000_t75" style="width:16.15pt;height:13.25pt" o:ole="">
            <v:imagedata r:id="rId88" o:title=""/>
          </v:shape>
          <o:OLEObject Type="Embed" ProgID="Equation.DSMT4" ShapeID="_x0000_i1064" DrawAspect="Content" ObjectID="_1790757246" r:id="rId89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u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ạ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400" w:dyaOrig="279" w14:anchorId="4BEAA5EF">
          <v:shape id="_x0000_i1065" type="#_x0000_t75" style="width:20.15pt;height:13.8pt" o:ole="">
            <v:imagedata r:id="rId90" o:title=""/>
          </v:shape>
          <o:OLEObject Type="Embed" ProgID="Equation.DSMT4" ShapeID="_x0000_i1065" DrawAspect="Content" ObjectID="_1790757247" r:id="rId91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K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ị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à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ú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o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á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ị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au?</w:t>
      </w:r>
    </w:p>
    <w:p w14:paraId="3BF5E219" w14:textId="1B6010EC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1180" w:dyaOrig="340" w14:anchorId="260546E0">
          <v:shape id="_x0000_i1066" type="#_x0000_t75" style="width:58.75pt;height:17.3pt" o:ole="">
            <v:imagedata r:id="rId92" o:title=""/>
          </v:shape>
          <o:OLEObject Type="Embed" ProgID="Equation.DSMT4" ShapeID="_x0000_i1066" DrawAspect="Content" ObjectID="_1790757248" r:id="rId93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1160" w:dyaOrig="340" w14:anchorId="5A8239FC">
          <v:shape id="_x0000_i1067" type="#_x0000_t75" style="width:58.2pt;height:17.3pt" o:ole="">
            <v:imagedata r:id="rId94" o:title=""/>
          </v:shape>
          <o:OLEObject Type="Embed" ProgID="Equation.DSMT4" ShapeID="_x0000_i1067" DrawAspect="Content" ObjectID="_1790757249" r:id="rId95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1160" w:dyaOrig="340" w14:anchorId="0C4C8EFC">
          <v:shape id="_x0000_i1068" type="#_x0000_t75" style="width:58.2pt;height:17.3pt" o:ole="">
            <v:imagedata r:id="rId96" o:title=""/>
          </v:shape>
          <o:OLEObject Type="Embed" ProgID="Equation.DSMT4" ShapeID="_x0000_i1068" DrawAspect="Content" ObjectID="_1790757250" r:id="rId97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1260" w:dyaOrig="340" w14:anchorId="33CECB29">
          <v:shape id="_x0000_i1069" type="#_x0000_t75" style="width:62.8pt;height:17.3pt" o:ole="">
            <v:imagedata r:id="rId98" o:title=""/>
          </v:shape>
          <o:OLEObject Type="Embed" ProgID="Equation.DSMT4" ShapeID="_x0000_i1069" DrawAspect="Content" ObjectID="_1790757251" r:id="rId99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6C02BAE6" w14:textId="48016C4E" w:rsidR="007823ED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0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a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720" w:dyaOrig="279" w14:anchorId="15FEF08C">
          <v:shape id="_x0000_i1070" type="#_x0000_t75" style="width:36.3pt;height:13.8pt" o:ole="">
            <v:imagedata r:id="rId68" o:title=""/>
          </v:shape>
          <o:OLEObject Type="Embed" ProgID="Equation.DSMT4" ShapeID="_x0000_i1070" DrawAspect="Content" ObjectID="_1790757252" r:id="rId100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760" w:dyaOrig="320" w14:anchorId="62F321BA">
          <v:shape id="_x0000_i1071" type="#_x0000_t75" style="width:38pt;height:16.15pt" o:ole="">
            <v:imagedata r:id="rId101" o:title=""/>
          </v:shape>
          <o:OLEObject Type="Embed" ProgID="Equation.DSMT4" ShapeID="_x0000_i1071" DrawAspect="Content" ObjectID="_1790757253" r:id="rId102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240" w:dyaOrig="279" w14:anchorId="27435294">
          <v:shape id="_x0000_i1072" type="#_x0000_t75" style="width:12.1pt;height:13.8pt" o:ole="">
            <v:imagedata r:id="rId103" o:title=""/>
          </v:shape>
          <o:OLEObject Type="Embed" ProgID="Equation.DSMT4" ShapeID="_x0000_i1072" DrawAspect="Content" ObjectID="_1790757254" r:id="rId104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300" w:dyaOrig="279" w14:anchorId="7366DD9B">
          <v:shape id="_x0000_i1073" type="#_x0000_t75" style="width:15pt;height:13.8pt" o:ole="">
            <v:imagedata r:id="rId105" o:title=""/>
          </v:shape>
          <o:OLEObject Type="Embed" ProgID="Equation.DSMT4" ShapeID="_x0000_i1073" DrawAspect="Content" ObjectID="_1790757255" r:id="rId106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ươ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ứ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gia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a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ờ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é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ỗ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ó</w: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K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ị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à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a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â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úng?</w:t>
      </w:r>
    </w:p>
    <w:p w14:paraId="0640D96B" w14:textId="21AE61EB" w:rsidR="007823ED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2480" w:dyaOrig="380" w14:anchorId="5C62324F">
          <v:shape id="_x0000_i1074" type="#_x0000_t75" style="width:123.85pt;height:19pt" o:ole="">
            <v:imagedata r:id="rId107" o:title=""/>
          </v:shape>
          <o:OLEObject Type="Embed" ProgID="Equation.DSMT4" ShapeID="_x0000_i1074" DrawAspect="Content" ObjectID="_1790757256" r:id="rId108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2880" w:dyaOrig="380" w14:anchorId="65C39216">
          <v:shape id="_x0000_i1075" type="#_x0000_t75" style="width:2in;height:19pt" o:ole="">
            <v:imagedata r:id="rId109" o:title=""/>
          </v:shape>
          <o:OLEObject Type="Embed" ProgID="Equation.DSMT4" ShapeID="_x0000_i1075" DrawAspect="Content" ObjectID="_1790757257" r:id="rId110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522ED589" w14:textId="27F57834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2880" w:dyaOrig="380" w14:anchorId="30334BD2">
          <v:shape id="_x0000_i1076" type="#_x0000_t75" style="width:2in;height:19pt" o:ole="">
            <v:imagedata r:id="rId111" o:title=""/>
          </v:shape>
          <o:OLEObject Type="Embed" ProgID="Equation.DSMT4" ShapeID="_x0000_i1076" DrawAspect="Content" ObjectID="_1790757258" r:id="rId112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2760" w:dyaOrig="380" w14:anchorId="1B8460C6">
          <v:shape id="_x0000_i1077" type="#_x0000_t75" style="width:138.25pt;height:19pt" o:ole="">
            <v:imagedata r:id="rId113" o:title=""/>
          </v:shape>
          <o:OLEObject Type="Embed" ProgID="Equation.DSMT4" ShapeID="_x0000_i1077" DrawAspect="Content" ObjectID="_1790757259" r:id="rId114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1C26C4A5" w14:textId="3159B590" w:rsidR="007823ED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1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Tro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hô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gia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ớ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ệ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ọ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560" w:dyaOrig="320" w14:anchorId="4F5A7114">
          <v:shape id="_x0000_i1078" type="#_x0000_t75" style="width:28.2pt;height:16.15pt" o:ole="">
            <v:imagedata r:id="rId115" o:title=""/>
          </v:shape>
          <o:OLEObject Type="Embed" ProgID="Equation.DSMT4" ShapeID="_x0000_i1078" DrawAspect="Content" ObjectID="_1790757260" r:id="rId116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720" w:dyaOrig="279" w14:anchorId="34F91787">
          <v:shape id="_x0000_i1079" type="#_x0000_t75" style="width:36.3pt;height:13.8pt" o:ole="">
            <v:imagedata r:id="rId68" o:title=""/>
          </v:shape>
          <o:OLEObject Type="Embed" ProgID="Equation.DSMT4" ShapeID="_x0000_i1079" DrawAspect="Content" ObjectID="_1790757261" r:id="rId117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ớ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999" w:dyaOrig="320" w14:anchorId="6CC0A566">
          <v:shape id="_x0000_i1080" type="#_x0000_t75" style="width:50.1pt;height:16.15pt" o:ole="">
            <v:imagedata r:id="rId118" o:title=""/>
          </v:shape>
          <o:OLEObject Type="Embed" ProgID="Equation.DSMT4" ShapeID="_x0000_i1080" DrawAspect="Content" ObjectID="_1790757262" r:id="rId119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1040" w:dyaOrig="320" w14:anchorId="6592A354">
          <v:shape id="_x0000_i1081" type="#_x0000_t75" style="width:51.85pt;height:16.15pt" o:ole="">
            <v:imagedata r:id="rId120" o:title=""/>
          </v:shape>
          <o:OLEObject Type="Embed" ProgID="Equation.DSMT4" ShapeID="_x0000_i1081" DrawAspect="Content" ObjectID="_1790757263" r:id="rId121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920" w:dyaOrig="320" w14:anchorId="5A29DB7B">
          <v:shape id="_x0000_i1082" type="#_x0000_t75" style="width:46.1pt;height:16.15pt" o:ole="">
            <v:imagedata r:id="rId122" o:title=""/>
          </v:shape>
          <o:OLEObject Type="Embed" ProgID="Equation.DSMT4" ShapeID="_x0000_i1082" DrawAspect="Content" ObjectID="_1790757264" r:id="rId123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Toạ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ỉ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4"/>
        </w:rPr>
        <w:object w:dxaOrig="260" w:dyaOrig="260" w14:anchorId="7C4F1635">
          <v:shape id="_x0000_i1083" type="#_x0000_t75" style="width:13.25pt;height:13.25pt" o:ole="">
            <v:imagedata r:id="rId124" o:title=""/>
          </v:shape>
          <o:OLEObject Type="Embed" ProgID="Equation.DSMT4" ShapeID="_x0000_i1083" DrawAspect="Content" ObjectID="_1790757265" r:id="rId125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:</w:t>
      </w:r>
    </w:p>
    <w:p w14:paraId="0D8F83B1" w14:textId="2024BF97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1040" w:dyaOrig="320" w14:anchorId="0E0E96F1">
          <v:shape id="_x0000_i1084" type="#_x0000_t75" style="width:51.85pt;height:16.15pt" o:ole="">
            <v:imagedata r:id="rId126" o:title=""/>
          </v:shape>
          <o:OLEObject Type="Embed" ProgID="Equation.DSMT4" ShapeID="_x0000_i1084" DrawAspect="Content" ObjectID="_1790757266" r:id="rId127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1040" w:dyaOrig="320" w14:anchorId="13A5F3B4">
          <v:shape id="_x0000_i1085" type="#_x0000_t75" style="width:51.85pt;height:16.15pt" o:ole="">
            <v:imagedata r:id="rId128" o:title=""/>
          </v:shape>
          <o:OLEObject Type="Embed" ProgID="Equation.DSMT4" ShapeID="_x0000_i1085" DrawAspect="Content" ObjectID="_1790757267" r:id="rId129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900" w:dyaOrig="320" w14:anchorId="1F713483">
          <v:shape id="_x0000_i1086" type="#_x0000_t75" style="width:44.95pt;height:16.15pt" o:ole="">
            <v:imagedata r:id="rId130" o:title=""/>
          </v:shape>
          <o:OLEObject Type="Embed" ProgID="Equation.DSMT4" ShapeID="_x0000_i1086" DrawAspect="Content" ObjectID="_1790757268" r:id="rId131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1160" w:dyaOrig="320" w14:anchorId="12CE00B2">
          <v:shape id="_x0000_i1087" type="#_x0000_t75" style="width:58.2pt;height:16.15pt" o:ole="">
            <v:imagedata r:id="rId132" o:title=""/>
          </v:shape>
          <o:OLEObject Type="Embed" ProgID="Equation.DSMT4" ShapeID="_x0000_i1087" DrawAspect="Content" ObjectID="_1790757269" r:id="rId133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7AB3FB4A" w14:textId="3E9F5B49" w:rsidR="007823ED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2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Tro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hô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gia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560" w:dyaOrig="320" w14:anchorId="158AC077">
          <v:shape id="_x0000_i1088" type="#_x0000_t75" style="width:28.2pt;height:16.15pt" o:ole="">
            <v:imagedata r:id="rId115" o:title=""/>
          </v:shape>
          <o:OLEObject Type="Embed" ProgID="Equation.DSMT4" ShapeID="_x0000_i1088" DrawAspect="Content" ObjectID="_1790757270" r:id="rId134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a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1040" w:dyaOrig="320" w14:anchorId="4DACC0B6">
          <v:shape id="_x0000_i1089" type="#_x0000_t75" style="width:51.85pt;height:16.15pt" o:ole="">
            <v:imagedata r:id="rId135" o:title=""/>
          </v:shape>
          <o:OLEObject Type="Embed" ProgID="Equation.DSMT4" ShapeID="_x0000_i1089" DrawAspect="Content" ObjectID="_1790757271" r:id="rId136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999" w:dyaOrig="320" w14:anchorId="753A229D">
          <v:shape id="_x0000_i1090" type="#_x0000_t75" style="width:50.1pt;height:16.15pt" o:ole="">
            <v:imagedata r:id="rId137" o:title=""/>
          </v:shape>
          <o:OLEObject Type="Embed" ProgID="Equation.DSMT4" ShapeID="_x0000_i1090" DrawAspect="Content" ObjectID="_1790757272" r:id="rId138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Tru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oạ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4"/>
        </w:rPr>
        <w:object w:dxaOrig="400" w:dyaOrig="260" w14:anchorId="7DB84E31">
          <v:shape id="_x0000_i1091" type="#_x0000_t75" style="width:20.15pt;height:13.25pt" o:ole="">
            <v:imagedata r:id="rId139" o:title=""/>
          </v:shape>
          <o:OLEObject Type="Embed" ProgID="Equation.DSMT4" ShapeID="_x0000_i1091" DrawAspect="Content" ObjectID="_1790757273" r:id="rId140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ọ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:</w:t>
      </w:r>
    </w:p>
    <w:p w14:paraId="75E08D9B" w14:textId="6E09DEB2" w:rsidR="009A6BCF" w:rsidRPr="00EB6730" w:rsidRDefault="007823ED" w:rsidP="007823ED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 xml:space="preserve">A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680" w:dyaOrig="320" w14:anchorId="3075F35D">
          <v:shape id="_x0000_i1092" type="#_x0000_t75" style="width:34pt;height:16.15pt" o:ole="">
            <v:imagedata r:id="rId141" o:title=""/>
          </v:shape>
          <o:OLEObject Type="Embed" ProgID="Equation.DSMT4" ShapeID="_x0000_i1092" DrawAspect="Content" ObjectID="_1790757274" r:id="rId142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B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760" w:dyaOrig="320" w14:anchorId="2C0EBB3F">
          <v:shape id="_x0000_i1093" type="#_x0000_t75" style="width:38pt;height:16.15pt" o:ole="">
            <v:imagedata r:id="rId143" o:title=""/>
          </v:shape>
          <o:OLEObject Type="Embed" ProgID="Equation.DSMT4" ShapeID="_x0000_i1093" DrawAspect="Content" ObjectID="_1790757275" r:id="rId144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C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1040" w:dyaOrig="320" w14:anchorId="659BDAC2">
          <v:shape id="_x0000_i1094" type="#_x0000_t75" style="width:51.85pt;height:16.15pt" o:ole="">
            <v:imagedata r:id="rId145" o:title=""/>
          </v:shape>
          <o:OLEObject Type="Embed" ProgID="Equation.DSMT4" ShapeID="_x0000_i1094" DrawAspect="Content" ObjectID="_1790757276" r:id="rId146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  <w:r w:rsidRPr="00EB6730">
        <w:rPr>
          <w:rFonts w:ascii="Palatino Linotype" w:hAnsi="Palatino Linotype" w:cs="Times New Roman"/>
          <w:sz w:val="22"/>
        </w:rPr>
        <w:tab/>
      </w:r>
      <w:r w:rsidRPr="00EB6730">
        <w:rPr>
          <w:rFonts w:ascii="Palatino Linotype" w:hAnsi="Palatino Linotype" w:cs="Times New Roman"/>
          <w:b/>
          <w:sz w:val="22"/>
        </w:rPr>
        <w:t xml:space="preserve">D.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980" w:dyaOrig="320" w14:anchorId="308D4585">
          <v:shape id="_x0000_i1095" type="#_x0000_t75" style="width:48.95pt;height:16.15pt" o:ole="">
            <v:imagedata r:id="rId147" o:title=""/>
          </v:shape>
          <o:OLEObject Type="Embed" ProgID="Equation.DSMT4" ShapeID="_x0000_i1095" DrawAspect="Content" ObjectID="_1790757277" r:id="rId148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5EAC6D2A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EB6730">
        <w:rPr>
          <w:rFonts w:ascii="Palatino Linotype" w:hAnsi="Palatino Linotype" w:cs="Times New Roman"/>
          <w:b/>
          <w:bCs/>
          <w:sz w:val="22"/>
        </w:rPr>
        <w:t>PHẦN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2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EB6730">
        <w:rPr>
          <w:rFonts w:ascii="Palatino Linotype" w:hAnsi="Palatino Linotype" w:cs="Times New Roman"/>
          <w:b/>
          <w:bCs/>
          <w:sz w:val="22"/>
        </w:rPr>
        <w:t>Câu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trắc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nghiệm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đúng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sai</w:t>
      </w:r>
    </w:p>
    <w:p w14:paraId="62BBE296" w14:textId="098C2488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3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920" w:dyaOrig="320" w14:anchorId="051B1406">
          <v:shape id="_x0000_i1096" type="#_x0000_t75" style="width:46.1pt;height:16.15pt" o:ole="">
            <v:imagedata r:id="rId149" o:title=""/>
          </v:shape>
          <o:OLEObject Type="Embed" ProgID="Equation.DSMT4" ShapeID="_x0000_i1096" DrawAspect="Content" ObjectID="_1790757278" r:id="rId150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ụ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4"/>
        </w:rPr>
        <w:object w:dxaOrig="260" w:dyaOrig="260" w14:anchorId="45C545AF">
          <v:shape id="_x0000_i1097" type="#_x0000_t75" style="width:13.25pt;height:13.25pt" o:ole="">
            <v:imagedata r:id="rId151" o:title=""/>
          </v:shape>
          <o:OLEObject Type="Embed" ProgID="Equation.DSMT4" ShapeID="_x0000_i1097" DrawAspect="Content" ObjectID="_1790757279" r:id="rId152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i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iên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24716056" w14:textId="6447A6A7" w:rsidR="00626A98" w:rsidRPr="00EB6730" w:rsidRDefault="00626A98" w:rsidP="007823ED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/>
          <w:noProof/>
          <w:sz w:val="22"/>
        </w:rPr>
        <w:drawing>
          <wp:inline distT="0" distB="0" distL="0" distR="0" wp14:anchorId="2BD1437D" wp14:editId="1B56D724">
            <wp:extent cx="3760013" cy="1632162"/>
            <wp:effectExtent l="0" t="0" r="0" b="6350"/>
            <wp:docPr id="349654635" name="Picture 1" descr="A math equations with numbers and arrow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654635" name="Picture 1" descr="A math equations with numbers and arrows&#10;&#10;Description automatically generated with medium confidence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765107" cy="1634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0A29D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a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ghịc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bi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kho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499" w:dyaOrig="320" w14:anchorId="2CED23C9">
          <v:shape id="_x0000_i1098" type="#_x0000_t75" style="width:24.75pt;height:16.15pt" o:ole="">
            <v:imagedata r:id="rId154" o:title=""/>
          </v:shape>
          <o:OLEObject Type="Embed" ProgID="Equation.DSMT4" ShapeID="_x0000_i1098" DrawAspect="Content" ObjectID="_1790757280" r:id="rId155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1A997E4E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b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ạ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ự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iể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ạ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540" w:dyaOrig="279" w14:anchorId="2BAEF063">
          <v:shape id="_x0000_i1099" type="#_x0000_t75" style="width:27.05pt;height:13.8pt" o:ole="">
            <v:imagedata r:id="rId156" o:title=""/>
          </v:shape>
          <o:OLEObject Type="Embed" ProgID="Equation.DSMT4" ShapeID="_x0000_i1099" DrawAspect="Content" ObjectID="_1790757281" r:id="rId157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49BC714B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c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giá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ự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iể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24"/>
          <w:sz w:val="22"/>
        </w:rPr>
        <w:object w:dxaOrig="220" w:dyaOrig="620" w14:anchorId="3C578B8B">
          <v:shape id="_x0000_i1100" type="#_x0000_t75" style="width:10.95pt;height:31.1pt" o:ole="">
            <v:imagedata r:id="rId158" o:title=""/>
          </v:shape>
          <o:OLEObject Type="Embed" ProgID="Equation.DSMT4" ShapeID="_x0000_i1100" DrawAspect="Content" ObjectID="_1790757282" r:id="rId159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59209739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d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khô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ự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ị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459B4865" w14:textId="2BF05FDD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4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920" w:dyaOrig="320" w14:anchorId="2054B772">
          <v:shape id="_x0000_i1101" type="#_x0000_t75" style="width:46.1pt;height:16.15pt" o:ole="">
            <v:imagedata r:id="rId160" o:title=""/>
          </v:shape>
          <o:OLEObject Type="Embed" ProgID="Equation.DSMT4" ShapeID="_x0000_i1101" DrawAspect="Content" ObjectID="_1790757283" r:id="rId161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xá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ị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ụ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oạ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680" w:dyaOrig="320" w14:anchorId="289BA8E3">
          <v:shape id="_x0000_i1102" type="#_x0000_t75" style="width:34pt;height:16.15pt" o:ole="">
            <v:imagedata r:id="rId162" o:title=""/>
          </v:shape>
          <o:OLEObject Type="Embed" ProgID="Equation.DSMT4" ShapeID="_x0000_i1102" DrawAspect="Content" ObjectID="_1790757284" r:id="rId163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i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ư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ẽ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1E7091C7" w14:textId="54BF7779" w:rsidR="00626A98" w:rsidRPr="00EB6730" w:rsidRDefault="00626A98" w:rsidP="007823ED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50573958" wp14:editId="7793EC6C">
            <wp:extent cx="3299155" cy="1444391"/>
            <wp:effectExtent l="0" t="0" r="0" b="3810"/>
            <wp:docPr id="845157429" name="Picture 1" descr="A math problem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157429" name="Picture 1" descr="A math problem with numbers and arrows&#10;&#10;Description automatically generated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3309398" cy="144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2E185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a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giá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ớ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h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27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1AAD8AD9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b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giá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hỏ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h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bằ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-5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3B4C3417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c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ồ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bi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kho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700" w:dyaOrig="320" w14:anchorId="76E00613">
          <v:shape id="_x0000_i1103" type="#_x0000_t75" style="width:35.15pt;height:16.15pt" o:ole="">
            <v:imagedata r:id="rId165" o:title=""/>
          </v:shape>
          <o:OLEObject Type="Embed" ProgID="Equation.DSMT4" ShapeID="_x0000_i1103" DrawAspect="Content" ObjectID="_1790757285" r:id="rId166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799A7329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d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ự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iể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639" w:dyaOrig="320" w14:anchorId="651EA64F">
          <v:shape id="_x0000_i1104" type="#_x0000_t75" style="width:31.7pt;height:16.15pt" o:ole="">
            <v:imagedata r:id="rId167" o:title=""/>
          </v:shape>
          <o:OLEObject Type="Embed" ProgID="Equation.DSMT4" ShapeID="_x0000_i1104" DrawAspect="Content" ObjectID="_1790757286" r:id="rId168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3D805204" w14:textId="5FAF2568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5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Tro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hô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gia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object w:dxaOrig="560" w:dyaOrig="320" w14:anchorId="3238B863">
          <v:shape id="_x0000_i1105" type="#_x0000_t75" style="width:28.2pt;height:16.15pt" o:ole="">
            <v:imagedata r:id="rId115" o:title=""/>
          </v:shape>
          <o:OLEObject Type="Embed" ProgID="Equation.DSMT4" ShapeID="_x0000_i1105" DrawAspect="Content" ObjectID="_1790757287" r:id="rId169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680" w:dyaOrig="279" w14:anchorId="47DC9A8C">
          <v:shape id="_x0000_i1106" type="#_x0000_t75" style="width:34pt;height:13.8pt" o:ole="">
            <v:imagedata r:id="rId170" o:title=""/>
          </v:shape>
          <o:OLEObject Type="Embed" ProgID="Equation.DSMT4" ShapeID="_x0000_i1106" DrawAspect="Content" ObjectID="_1790757288" r:id="rId171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object w:dxaOrig="880" w:dyaOrig="320" w14:anchorId="15E1CE86">
          <v:shape id="_x0000_i1107" type="#_x0000_t75" style="width:43.8pt;height:16.15pt" o:ole="">
            <v:imagedata r:id="rId172" o:title=""/>
          </v:shape>
          <o:OLEObject Type="Embed" ProgID="Equation.DSMT4" ShapeID="_x0000_i1107" DrawAspect="Content" ObjectID="_1790757289" r:id="rId173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object w:dxaOrig="1060" w:dyaOrig="320" w14:anchorId="78BCEA5F">
          <v:shape id="_x0000_i1108" type="#_x0000_t75" style="width:53pt;height:16.15pt" o:ole="">
            <v:imagedata r:id="rId174" o:title=""/>
          </v:shape>
          <o:OLEObject Type="Embed" ProgID="Equation.DSMT4" ShapeID="_x0000_i1108" DrawAspect="Content" ObjectID="_1790757290" r:id="rId175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object w:dxaOrig="920" w:dyaOrig="320" w14:anchorId="794C9F8A">
          <v:shape id="_x0000_i1109" type="#_x0000_t75" style="width:46.1pt;height:16.15pt" o:ole="">
            <v:imagedata r:id="rId176" o:title=""/>
          </v:shape>
          <o:OLEObject Type="Embed" ProgID="Equation.DSMT4" ShapeID="_x0000_i1109" DrawAspect="Content" ObjectID="_1790757291" r:id="rId177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22379958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a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ọ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véc-tơ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1400" w:dyaOrig="380" w14:anchorId="13CBB0AA">
          <v:shape id="_x0000_i1110" type="#_x0000_t75" style="width:70.25pt;height:19pt" o:ole="">
            <v:imagedata r:id="rId178" o:title=""/>
          </v:shape>
          <o:OLEObject Type="Embed" ProgID="Equation.DSMT4" ShapeID="_x0000_i1110" DrawAspect="Content" ObjectID="_1790757292" r:id="rId179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5CD073B4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b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u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4"/>
          <w:sz w:val="22"/>
        </w:rPr>
        <w:object w:dxaOrig="200" w:dyaOrig="260" w14:anchorId="3092D743">
          <v:shape id="_x0000_i1111" type="#_x0000_t75" style="width:9.8pt;height:13.25pt" o:ole="">
            <v:imagedata r:id="rId180" o:title=""/>
          </v:shape>
          <o:OLEObject Type="Embed" ProgID="Equation.DSMT4" ShapeID="_x0000_i1111" DrawAspect="Content" ObjectID="_1790757293" r:id="rId181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oạ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400" w:dyaOrig="279" w14:anchorId="0AE660EB">
          <v:shape id="_x0000_i1112" type="#_x0000_t75" style="width:20.15pt;height:13.8pt" o:ole="">
            <v:imagedata r:id="rId90" o:title=""/>
          </v:shape>
          <o:OLEObject Type="Embed" ProgID="Equation.DSMT4" ShapeID="_x0000_i1112" DrawAspect="Content" ObjectID="_1790757294" r:id="rId182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ọ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720" w:dyaOrig="320" w14:anchorId="23CC10C7">
          <v:shape id="_x0000_i1113" type="#_x0000_t75" style="width:36.3pt;height:16.15pt" o:ole="">
            <v:imagedata r:id="rId183" o:title=""/>
          </v:shape>
          <o:OLEObject Type="Embed" ProgID="Equation.DSMT4" ShapeID="_x0000_i1113" DrawAspect="Content" ObjectID="_1790757295" r:id="rId184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768437AB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c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279" w:dyaOrig="279" w14:anchorId="628E943B">
          <v:shape id="_x0000_i1114" type="#_x0000_t75" style="width:13.8pt;height:13.8pt" o:ole="">
            <v:imagedata r:id="rId185" o:title=""/>
          </v:shape>
          <o:OLEObject Type="Embed" ProgID="Equation.DSMT4" ShapeID="_x0000_i1114" DrawAspect="Content" ObjectID="_1790757296" r:id="rId186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hỏ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mã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1680" w:dyaOrig="340" w14:anchorId="6DF78BAD">
          <v:shape id="_x0000_i1115" type="#_x0000_t75" style="width:84.1pt;height:17.3pt" o:ole="">
            <v:imagedata r:id="rId187" o:title=""/>
          </v:shape>
          <o:OLEObject Type="Embed" ProgID="Equation.DSMT4" ShapeID="_x0000_i1115" DrawAspect="Content" ObjectID="_1790757297" r:id="rId188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ọ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1100" w:dyaOrig="320" w14:anchorId="7F99FD16">
          <v:shape id="_x0000_i1116" type="#_x0000_t75" style="width:54.7pt;height:16.15pt" o:ole="">
            <v:imagedata r:id="rId189" o:title=""/>
          </v:shape>
          <o:OLEObject Type="Embed" ProgID="Equation.DSMT4" ShapeID="_x0000_i1116" DrawAspect="Content" ObjectID="_1790757298" r:id="rId190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64BC2E62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d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260" w:dyaOrig="279" w14:anchorId="22C17C56">
          <v:shape id="_x0000_i1117" type="#_x0000_t75" style="width:13.25pt;height:13.8pt" o:ole="">
            <v:imagedata r:id="rId86" o:title=""/>
          </v:shape>
          <o:OLEObject Type="Embed" ProgID="Equation.DSMT4" ShapeID="_x0000_i1117" DrawAspect="Content" ObjectID="_1790757299" r:id="rId191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ọ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â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680" w:dyaOrig="279" w14:anchorId="50FF0326">
          <v:shape id="_x0000_i1118" type="#_x0000_t75" style="width:34pt;height:13.8pt" o:ole="">
            <v:imagedata r:id="rId192" o:title=""/>
          </v:shape>
          <o:OLEObject Type="Embed" ProgID="Equation.DSMT4" ShapeID="_x0000_i1118" DrawAspect="Content" ObjectID="_1790757300" r:id="rId193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Pr="00EB6730">
        <w:rPr>
          <w:rFonts w:ascii="Palatino Linotype" w:hAnsi="Palatino Linotype" w:cs="Times New Roman"/>
          <w:sz w:val="22"/>
        </w:rPr>
        <w:t>Biế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4"/>
          <w:sz w:val="22"/>
        </w:rPr>
        <w:object w:dxaOrig="320" w:dyaOrig="260" w14:anchorId="43DB52DD">
          <v:shape id="_x0000_i1119" type="#_x0000_t75" style="width:16.15pt;height:13.25pt" o:ole="">
            <v:imagedata r:id="rId194" o:title=""/>
          </v:shape>
          <o:OLEObject Type="Embed" ProgID="Equation.DSMT4" ShapeID="_x0000_i1119" DrawAspect="Content" ObjectID="_1790757301" r:id="rId195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ằ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mặ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p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620" w:dyaOrig="320" w14:anchorId="0C23E2CE">
          <v:shape id="_x0000_i1120" type="#_x0000_t75" style="width:31.1pt;height:16.15pt" o:ole="">
            <v:imagedata r:id="rId196" o:title=""/>
          </v:shape>
          <o:OLEObject Type="Embed" ProgID="Equation.DSMT4" ShapeID="_x0000_i1120" DrawAspect="Content" ObjectID="_1790757302" r:id="rId197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a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dà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oạ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480" w:dyaOrig="279" w14:anchorId="35C24B14">
          <v:shape id="_x0000_i1121" type="#_x0000_t75" style="width:24.2pt;height:13.8pt" o:ole="">
            <v:imagedata r:id="rId198" o:title=""/>
          </v:shape>
          <o:OLEObject Type="Embed" ProgID="Equation.DSMT4" ShapeID="_x0000_i1121" DrawAspect="Content" ObjectID="_1790757303" r:id="rId199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gắ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hất</w: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Pr="00EB6730">
        <w:rPr>
          <w:rFonts w:ascii="Palatino Linotype" w:hAnsi="Palatino Linotype" w:cs="Times New Roman"/>
          <w:sz w:val="22"/>
        </w:rPr>
        <w:t>Kh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dà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oạ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840" w:dyaOrig="279" w14:anchorId="2CD7724A">
          <v:shape id="_x0000_i1122" type="#_x0000_t75" style="width:42.05pt;height:13.8pt" o:ole="">
            <v:imagedata r:id="rId200" o:title=""/>
          </v:shape>
          <o:OLEObject Type="Embed" ProgID="Equation.DSMT4" ShapeID="_x0000_i1122" DrawAspect="Content" ObjectID="_1790757304" r:id="rId201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076BF58C" w14:textId="733E2AAB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6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ồ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540" w:dyaOrig="320" w14:anchorId="36058111">
          <v:shape id="_x0000_i1123" type="#_x0000_t75" style="width:27.05pt;height:16.15pt" o:ole="">
            <v:imagedata r:id="rId18" o:title=""/>
          </v:shape>
          <o:OLEObject Type="Embed" ProgID="Equation.DSMT4" ShapeID="_x0000_i1123" DrawAspect="Content" ObjectID="_1790757305" r:id="rId202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ư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ẽ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77652A2C" w14:textId="7BF1FDFA" w:rsidR="00626A98" w:rsidRPr="00EB6730" w:rsidRDefault="00626A98" w:rsidP="007823ED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/>
          <w:noProof/>
          <w:sz w:val="22"/>
        </w:rPr>
        <w:drawing>
          <wp:inline distT="0" distB="0" distL="0" distR="0" wp14:anchorId="5E51C549" wp14:editId="2DD7436A">
            <wp:extent cx="2282343" cy="1605240"/>
            <wp:effectExtent l="0" t="0" r="3810" b="0"/>
            <wp:docPr id="101918866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188666" name="Picture 1" descr="A graph of a function&#10;&#10;Description automatically generated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293884" cy="1613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245E7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a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859" w:dyaOrig="320" w14:anchorId="1599A4D3">
          <v:shape id="_x0000_i1124" type="#_x0000_t75" style="width:43.2pt;height:16.15pt" o:ole="">
            <v:imagedata r:id="rId66" o:title=""/>
          </v:shape>
          <o:OLEObject Type="Embed" ProgID="Equation.DSMT4" ShapeID="_x0000_i1124" DrawAspect="Content" ObjectID="_1790757306" r:id="rId204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ườ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iệ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ậ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ga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540" w:dyaOrig="320" w14:anchorId="7E2D6BFA">
          <v:shape id="_x0000_i1125" type="#_x0000_t75" style="width:27.05pt;height:16.15pt" o:ole="">
            <v:imagedata r:id="rId18" o:title=""/>
          </v:shape>
          <o:OLEObject Type="Embed" ProgID="Equation.DSMT4" ShapeID="_x0000_i1125" DrawAspect="Content" ObjectID="_1790757307" r:id="rId205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69073D9B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b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540" w:dyaOrig="320" w14:anchorId="73D9ECD9">
          <v:shape id="_x0000_i1126" type="#_x0000_t75" style="width:27.05pt;height:16.15pt" o:ole="">
            <v:imagedata r:id="rId18" o:title=""/>
          </v:shape>
          <o:OLEObject Type="Embed" ProgID="Equation.DSMT4" ShapeID="_x0000_i1126" DrawAspect="Content" ObjectID="_1790757308" r:id="rId206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mộ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ườ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iệ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ậ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ứ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mộ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ườ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iệ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ậ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xiên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26B20BE3" w14:textId="181F96E4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c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ồ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h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phươ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24"/>
          <w:sz w:val="22"/>
        </w:rPr>
        <w:object w:dxaOrig="1840" w:dyaOrig="660" w14:anchorId="1F7092AD">
          <v:shape id="_x0000_i1127" type="#_x0000_t75" style="width:92.15pt;height:32.85pt" o:ole="">
            <v:imagedata r:id="rId207" o:title=""/>
          </v:shape>
          <o:OLEObject Type="Embed" ProgID="Equation.DSMT4" ShapeID="_x0000_i1127" DrawAspect="Content" ObjectID="_1790757309" r:id="rId208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78841070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t>d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540" w:dyaOrig="320" w14:anchorId="21436E80">
          <v:shape id="_x0000_i1128" type="#_x0000_t75" style="width:27.05pt;height:16.15pt" o:ole="">
            <v:imagedata r:id="rId18" o:title=""/>
          </v:shape>
          <o:OLEObject Type="Embed" ProgID="Equation.DSMT4" ShapeID="_x0000_i1128" DrawAspect="Content" ObjectID="_1790757310" r:id="rId209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đườ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iệ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ậ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x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859" w:dyaOrig="320" w14:anchorId="6ACEABA8">
          <v:shape id="_x0000_i1129" type="#_x0000_t75" style="width:43.2pt;height:16.15pt" o:ole="">
            <v:imagedata r:id="rId210" o:title=""/>
          </v:shape>
          <o:OLEObject Type="Embed" ProgID="Equation.DSMT4" ShapeID="_x0000_i1129" DrawAspect="Content" ObjectID="_1790757311" r:id="rId211"/>
        </w:objec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6D5155AE" w14:textId="77777777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EB6730">
        <w:rPr>
          <w:rFonts w:ascii="Palatino Linotype" w:hAnsi="Palatino Linotype" w:cs="Times New Roman"/>
          <w:b/>
          <w:bCs/>
          <w:sz w:val="22"/>
        </w:rPr>
        <w:t>PHẦN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3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EB6730">
        <w:rPr>
          <w:rFonts w:ascii="Palatino Linotype" w:hAnsi="Palatino Linotype" w:cs="Times New Roman"/>
          <w:b/>
          <w:bCs/>
          <w:sz w:val="22"/>
        </w:rPr>
        <w:t>Câu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trắc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nghiệm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trả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lời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B6730">
        <w:rPr>
          <w:rFonts w:ascii="Palatino Linotype" w:hAnsi="Palatino Linotype" w:cs="Times New Roman"/>
          <w:b/>
          <w:bCs/>
          <w:sz w:val="22"/>
        </w:rPr>
        <w:t>ngắn</w:t>
      </w:r>
      <w:r w:rsidR="009A6BCF" w:rsidRPr="00EB6730">
        <w:rPr>
          <w:rFonts w:ascii="Palatino Linotype" w:hAnsi="Palatino Linotype" w:cs="Times New Roman"/>
          <w:b/>
          <w:bCs/>
          <w:sz w:val="22"/>
        </w:rPr>
        <w:t>.</w:t>
      </w:r>
    </w:p>
    <w:p w14:paraId="3A44997F" w14:textId="5F505F2E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7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920" w:dyaOrig="320" w14:anchorId="38EBEF95">
          <v:shape id="_x0000_i1130" type="#_x0000_t75" style="width:46.1pt;height:16.15pt" o:ole="">
            <v:imagedata r:id="rId7" o:title=""/>
          </v:shape>
          <o:OLEObject Type="Embed" ProgID="Equation.DSMT4" ShapeID="_x0000_i1130" DrawAspect="Content" ObjectID="_1790757312" r:id="rId212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ạ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ụ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4"/>
        </w:rPr>
        <w:object w:dxaOrig="260" w:dyaOrig="260" w14:anchorId="261538F8">
          <v:shape id="_x0000_i1131" type="#_x0000_t75" style="width:13.25pt;height:13.25pt" o:ole="">
            <v:imagedata r:id="rId151" o:title=""/>
          </v:shape>
          <o:OLEObject Type="Embed" ProgID="Equation.DSMT4" ShapeID="_x0000_i1131" DrawAspect="Content" ObjectID="_1790757313" r:id="rId213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960" w:dyaOrig="320" w14:anchorId="44CEEE6E">
          <v:shape id="_x0000_i1132" type="#_x0000_t75" style="width:47.8pt;height:16.15pt" o:ole="">
            <v:imagedata r:id="rId214" o:title=""/>
          </v:shape>
          <o:OLEObject Type="Embed" ProgID="Equation.DSMT4" ShapeID="_x0000_i1132" DrawAspect="Content" ObjectID="_1790757314" r:id="rId215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ồ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ư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ẽ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dưới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0B9DF3A7" w14:textId="07885369" w:rsidR="00626A98" w:rsidRPr="00EB6730" w:rsidRDefault="00626A98" w:rsidP="007823ED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/>
          <w:noProof/>
          <w:sz w:val="22"/>
        </w:rPr>
        <w:drawing>
          <wp:inline distT="0" distB="0" distL="0" distR="0" wp14:anchorId="2C2E3FD5" wp14:editId="2A68563E">
            <wp:extent cx="1858509" cy="1543507"/>
            <wp:effectExtent l="0" t="0" r="8890" b="0"/>
            <wp:docPr id="79898951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989516" name="Picture 1" descr="A graph of a function&#10;&#10;Description automatically generated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868770" cy="1552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FE218" w14:textId="34835150" w:rsidR="009A6BCF" w:rsidRPr="00EB6730" w:rsidRDefault="00AF0410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sz w:val="22"/>
        </w:rPr>
        <w:lastRenderedPageBreak/>
        <w:t>Biế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rằ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o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kho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520" w:dyaOrig="320" w14:anchorId="41FAC744">
          <v:shape id="_x0000_i1133" type="#_x0000_t75" style="width:25.9pt;height:16.15pt" o:ole="">
            <v:imagedata r:id="rId217" o:title=""/>
          </v:shape>
          <o:OLEObject Type="Embed" ProgID="Equation.DSMT4" ShapeID="_x0000_i1133" DrawAspect="Content" ObjectID="_1790757315" r:id="rId218"/>
        </w:object>
      </w:r>
      <w:r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920" w:dyaOrig="320" w14:anchorId="400415EF">
          <v:shape id="_x0000_i1134" type="#_x0000_t75" style="width:46.1pt;height:16.15pt" o:ole="">
            <v:imagedata r:id="rId7" o:title=""/>
          </v:shape>
          <o:OLEObject Type="Embed" ProgID="Equation.DSMT4" ShapeID="_x0000_i1134" DrawAspect="Content" ObjectID="_1790757316" r:id="rId219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ghịc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bi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kho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10"/>
          <w:sz w:val="22"/>
        </w:rPr>
        <w:object w:dxaOrig="560" w:dyaOrig="320" w14:anchorId="101C27E8">
          <v:shape id="_x0000_i1135" type="#_x0000_t75" style="width:28.2pt;height:16.15pt" o:ole="">
            <v:imagedata r:id="rId220" o:title=""/>
          </v:shape>
          <o:OLEObject Type="Embed" ProgID="Equation.DSMT4" ShapeID="_x0000_i1135" DrawAspect="Content" ObjectID="_1790757317" r:id="rId221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520" w:dyaOrig="279" w14:anchorId="15258BBC">
          <v:shape id="_x0000_i1136" type="#_x0000_t75" style="width:25.9pt;height:13.8pt" o:ole="">
            <v:imagedata r:id="rId222" o:title=""/>
          </v:shape>
          <o:OLEObject Type="Embed" ProgID="Equation.DSMT4" ShapeID="_x0000_i1136" DrawAspect="Content" ObjectID="_1790757318" r:id="rId223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lớ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nh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hể</w: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Pr="00EB6730">
        <w:rPr>
          <w:rFonts w:ascii="Palatino Linotype" w:hAnsi="Palatino Linotype" w:cs="Times New Roman"/>
          <w:sz w:val="22"/>
        </w:rPr>
        <w:t>Tí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giá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Pr="00EB6730">
        <w:rPr>
          <w:rFonts w:ascii="Palatino Linotype" w:hAnsi="Palatino Linotype" w:cs="Times New Roman"/>
          <w:sz w:val="22"/>
        </w:rPr>
        <w:t>tr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rFonts w:ascii="Palatino Linotype" w:hAnsi="Palatino Linotype" w:cs="Times New Roman"/>
          <w:position w:val="-6"/>
          <w:sz w:val="22"/>
        </w:rPr>
        <w:object w:dxaOrig="1060" w:dyaOrig="279" w14:anchorId="13C55DCE">
          <v:shape id="_x0000_i1137" type="#_x0000_t75" style="width:53pt;height:13.8pt" o:ole="">
            <v:imagedata r:id="rId224" o:title=""/>
          </v:shape>
          <o:OLEObject Type="Embed" ProgID="Equation.DSMT4" ShapeID="_x0000_i1137" DrawAspect="Content" ObjectID="_1790757319" r:id="rId225"/>
        </w:object>
      </w:r>
      <w:r w:rsidRPr="00EB6730">
        <w:rPr>
          <w:rFonts w:ascii="Palatino Linotype" w:hAnsi="Palatino Linotype" w:cs="Times New Roman"/>
          <w:sz w:val="22"/>
        </w:rPr>
        <w:t>?</w:t>
      </w:r>
    </w:p>
    <w:p w14:paraId="7D579557" w14:textId="09785496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8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Sa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h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phá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iệ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ộ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ệ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dịch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á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uy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gi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ế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ướ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í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gườ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iễ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ệ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ể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ừ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gà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xu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iệ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ệ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â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ầ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i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gà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ứ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139" w:dyaOrig="240" w14:anchorId="41487F6D">
          <v:shape id="_x0000_i1138" type="#_x0000_t75" style="width:6.9pt;height:12.1pt" o:ole="">
            <v:imagedata r:id="rId226" o:title=""/>
          </v:shape>
          <o:OLEObject Type="Embed" ProgID="Equation.DSMT4" ShapeID="_x0000_i1138" DrawAspect="Content" ObjectID="_1790757320" r:id="rId227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1500" w:dyaOrig="360" w14:anchorId="37D59763">
          <v:shape id="_x0000_i1139" type="#_x0000_t75" style="width:74.9pt;height:17.85pt" o:ole="">
            <v:imagedata r:id="rId228" o:title=""/>
          </v:shape>
          <o:OLEObject Type="Embed" ProgID="Equation.DSMT4" ShapeID="_x0000_i1139" DrawAspect="Content" ObjectID="_1790757321" r:id="rId229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1460" w:dyaOrig="320" w14:anchorId="4A305932">
          <v:shape id="_x0000_i1140" type="#_x0000_t75" style="width:73.15pt;height:16.15pt" o:ole="">
            <v:imagedata r:id="rId230" o:title=""/>
          </v:shape>
          <o:OLEObject Type="Embed" ProgID="Equation.DSMT4" ShapeID="_x0000_i1140" DrawAspect="Content" ObjectID="_1790757322" r:id="rId231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Nế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o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480" w:dyaOrig="320" w14:anchorId="2796DA0C">
          <v:shape id="_x0000_i1141" type="#_x0000_t75" style="width:24.2pt;height:16.15pt" o:ole="">
            <v:imagedata r:id="rId232" o:title=""/>
          </v:shape>
          <o:OLEObject Type="Embed" ProgID="Equation.DSMT4" ShapeID="_x0000_i1141" DrawAspect="Content" ObjectID="_1790757323" r:id="rId233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xá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ị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oạ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660" w:dyaOrig="320" w14:anchorId="1A95A8D9">
          <v:shape id="_x0000_i1142" type="#_x0000_t75" style="width:32.85pt;height:16.15pt" o:ole="">
            <v:imagedata r:id="rId234" o:title=""/>
          </v:shape>
          <o:OLEObject Type="Embed" ProgID="Equation.DSMT4" ShapeID="_x0000_i1142" DrawAspect="Content" ObjectID="_1790757324" r:id="rId235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ì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ạ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540" w:dyaOrig="320" w14:anchorId="6E757567">
          <v:shape id="_x0000_i1143" type="#_x0000_t75" style="width:27.05pt;height:16.15pt" o:ole="">
            <v:imagedata r:id="rId236" o:title=""/>
          </v:shape>
          <o:OLEObject Type="Embed" ProgID="Equation.DSMT4" ShapeID="_x0000_i1143" DrawAspect="Content" ObjectID="_1790757325" r:id="rId237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ợ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xe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ố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uyề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ệ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(người/ngày)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ạ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ờ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139" w:dyaOrig="240" w14:anchorId="28287841">
          <v:shape id="_x0000_i1144" type="#_x0000_t75" style="width:6.9pt;height:12.1pt" o:ole="">
            <v:imagedata r:id="rId226" o:title=""/>
          </v:shape>
          <o:OLEObject Type="Embed" ProgID="Equation.DSMT4" ShapeID="_x0000_i1144" DrawAspect="Content" ObjectID="_1790757326" r:id="rId238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Kh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gà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ứ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ấ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ố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uyề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ệ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ớ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ất?</w:t>
      </w:r>
    </w:p>
    <w:p w14:paraId="4CDC965F" w14:textId="423385CF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19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giả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uyế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áp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ộ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ệ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â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ợ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ở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ô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ứ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2160" w:dyaOrig="320" w14:anchorId="45D011B3">
          <v:shape id="_x0000_i1145" type="#_x0000_t75" style="width:108.3pt;height:16.15pt" o:ole="">
            <v:imagedata r:id="rId239" o:title=""/>
          </v:shape>
          <o:OLEObject Type="Embed" ProgID="Equation.DSMT4" ShapeID="_x0000_i1145" DrawAspect="Content" ObjectID="_1790757327" r:id="rId240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o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200" w:dyaOrig="220" w14:anchorId="36B35CA8">
          <v:shape id="_x0000_i1146" type="#_x0000_t75" style="width:9.8pt;height:10.95pt" o:ole="">
            <v:imagedata r:id="rId241" o:title=""/>
          </v:shape>
          <o:OLEObject Type="Embed" ProgID="Equation.DSMT4" ShapeID="_x0000_i1146" DrawAspect="Content" ObjectID="_1790757328" r:id="rId242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iề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ư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uố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ợ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iê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ệ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â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(</w:t>
      </w:r>
      <w:r w:rsidR="009A6BCF" w:rsidRPr="00EB6730">
        <w:rPr>
          <w:position w:val="-6"/>
        </w:rPr>
        <w:object w:dxaOrig="200" w:dyaOrig="220" w14:anchorId="77E3710A">
          <v:shape id="_x0000_i1147" type="#_x0000_t75" style="width:9.8pt;height:10.95pt" o:ole="">
            <v:imagedata r:id="rId243" o:title=""/>
          </v:shape>
          <o:OLEObject Type="Embed" ProgID="Equation.DSMT4" ShapeID="_x0000_i1147" DrawAspect="Content" ObjectID="_1790757329" r:id="rId244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ợ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í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ằ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iligam)</w: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Liề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ượ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uố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ầ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iê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ệ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â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ể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uyế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áp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giả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iều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ằng?</w:t>
      </w:r>
    </w:p>
    <w:p w14:paraId="4756C677" w14:textId="1083BB79" w:rsidR="009A6BCF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20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Mộ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á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ả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xu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i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iệ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ệ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ử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ố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ê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ợ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rằ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u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ộ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ổ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ả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xu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ớ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200" w:dyaOrig="220" w14:anchorId="30B53731">
          <v:shape id="_x0000_i1148" type="#_x0000_t75" style="width:9.8pt;height:10.95pt" o:ole="">
            <v:imagedata r:id="rId241" o:title=""/>
          </v:shape>
          <o:OLEObject Type="Embed" ProgID="Equation.DSMT4" ShapeID="_x0000_i1148" DrawAspect="Content" ObjectID="_1790757330" r:id="rId245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gườ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ì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ả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phẩ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ả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xu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ợ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o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ộ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ờ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gia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ị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ợ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í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ằ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ô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ứ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24"/>
        </w:rPr>
        <w:object w:dxaOrig="1500" w:dyaOrig="620" w14:anchorId="108FBB3F">
          <v:shape id="_x0000_i1149" type="#_x0000_t75" style="width:74.9pt;height:31.1pt" o:ole="">
            <v:imagedata r:id="rId246" o:title=""/>
          </v:shape>
          <o:OLEObject Type="Embed" ProgID="Equation.DSMT4" ShapeID="_x0000_i1149" DrawAspect="Content" ObjectID="_1790757331" r:id="rId247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Hã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ì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ả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phẩ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ả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xu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ợ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ố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h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số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gườ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a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gi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r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ớn?</w:t>
      </w:r>
    </w:p>
    <w:p w14:paraId="242CAF5D" w14:textId="30C4F07A" w:rsidR="00626A98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21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phâ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iệ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740" w:dyaOrig="320" w14:anchorId="792B494F">
          <v:shape id="_x0000_i1150" type="#_x0000_t75" style="width:36.85pt;height:16.15pt" o:ole="">
            <v:imagedata r:id="rId248" o:title=""/>
          </v:shape>
          <o:OLEObject Type="Embed" ProgID="Equation.DSMT4" ShapeID="_x0000_i1150" DrawAspect="Content" ObjectID="_1790757332" r:id="rId249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ộ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240" w:dyaOrig="279" w14:anchorId="6AF0A039">
          <v:shape id="_x0000_i1151" type="#_x0000_t75" style="width:12.1pt;height:13.8pt" o:ole="">
            <v:imagedata r:id="rId250" o:title=""/>
          </v:shape>
          <o:OLEObject Type="Embed" ProgID="Equation.DSMT4" ShapeID="_x0000_i1151" DrawAspect="Content" ObjectID="_1790757333" r:id="rId251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ù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ý</w: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Biế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rằ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1800" w:dyaOrig="340" w14:anchorId="29C0FD55">
          <v:shape id="_x0000_i1152" type="#_x0000_t75" style="width:89.85pt;height:17.3pt" o:ole="">
            <v:imagedata r:id="rId252" o:title=""/>
          </v:shape>
          <o:OLEObject Type="Embed" ProgID="Equation.DSMT4" ShapeID="_x0000_i1152" DrawAspect="Content" ObjectID="_1790757334" r:id="rId253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(</w:t>
      </w:r>
      <w:r w:rsidR="009A6BCF" w:rsidRPr="00EB6730">
        <w:rPr>
          <w:position w:val="-10"/>
        </w:rPr>
        <w:object w:dxaOrig="859" w:dyaOrig="320" w14:anchorId="5B09BFD0">
          <v:shape id="_x0000_i1153" type="#_x0000_t75" style="width:43.2pt;height:16.15pt" o:ole="">
            <v:imagedata r:id="rId254" o:title=""/>
          </v:shape>
          <o:OLEObject Type="Embed" ProgID="Equation.DSMT4" ShapeID="_x0000_i1153" DrawAspect="Content" ObjectID="_1790757335" r:id="rId255"/>
        </w:object>
      </w:r>
      <w:r w:rsidR="00AF0410" w:rsidRPr="00EB6730">
        <w:rPr>
          <w:rFonts w:ascii="Palatino Linotype" w:hAnsi="Palatino Linotype" w:cs="Times New Roman"/>
          <w:sz w:val="22"/>
        </w:rPr>
        <w:t>)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740" w:dyaOrig="320" w14:anchorId="1F07DD57">
          <v:shape id="_x0000_i1154" type="#_x0000_t75" style="width:36.85pt;height:16.15pt" o:ole="">
            <v:imagedata r:id="rId248" o:title=""/>
          </v:shape>
          <o:OLEObject Type="Embed" ProgID="Equation.DSMT4" ShapeID="_x0000_i1154" DrawAspect="Content" ObjectID="_1790757336" r:id="rId256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ẳ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h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ỉ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kh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580" w:dyaOrig="240" w14:anchorId="63F88F5A">
          <v:shape id="_x0000_i1155" type="#_x0000_t75" style="width:28.8pt;height:12.1pt" o:ole="">
            <v:imagedata r:id="rId257" o:title=""/>
          </v:shape>
          <o:OLEObject Type="Embed" ProgID="Equation.DSMT4" ShapeID="_x0000_i1155" DrawAspect="Content" ObjectID="_1790757337" r:id="rId258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ằng?</w:t>
      </w:r>
    </w:p>
    <w:p w14:paraId="16A9E636" w14:textId="78CBE77E" w:rsidR="007823ED" w:rsidRPr="00EB6730" w:rsidRDefault="007823ED" w:rsidP="007823ED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B6730">
        <w:rPr>
          <w:rFonts w:ascii="Palatino Linotype" w:hAnsi="Palatino Linotype" w:cs="Times New Roman"/>
          <w:b/>
          <w:sz w:val="22"/>
        </w:rPr>
        <w:t>Câu 22:</w:t>
      </w:r>
      <w:r w:rsidRPr="00EB6730">
        <w:rPr>
          <w:rFonts w:ascii="Palatino Linotype" w:hAnsi="Palatino Linotype" w:cs="Times New Roman"/>
          <w:b/>
          <w:sz w:val="22"/>
        </w:rPr>
        <w:tab/>
      </w:r>
      <w:r w:rsidR="00626A98" w:rsidRPr="00EB6730">
        <w:rPr>
          <w:noProof/>
        </w:rPr>
        <w:drawing>
          <wp:anchor distT="0" distB="0" distL="114300" distR="114300" simplePos="0" relativeHeight="251658240" behindDoc="0" locked="0" layoutInCell="1" allowOverlap="1" wp14:anchorId="3DCC48CE" wp14:editId="6150519C">
            <wp:simplePos x="0" y="0"/>
            <wp:positionH relativeFrom="margin">
              <wp:align>right</wp:align>
            </wp:positionH>
            <wp:positionV relativeFrom="paragraph">
              <wp:posOffset>-254</wp:posOffset>
            </wp:positionV>
            <wp:extent cx="2502535" cy="1725930"/>
            <wp:effectExtent l="0" t="0" r="0" b="7620"/>
            <wp:wrapSquare wrapText="bothSides"/>
            <wp:docPr id="1948205116" name="Picture 1" descr="A plane and a 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205116" name="Picture 1" descr="A plane and a diagram&#10;&#10;Description automatically generated with medium confidence"/>
                    <pic:cNvPicPr/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2535" cy="1725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0410" w:rsidRPr="00EB6730">
        <w:rPr>
          <w:rFonts w:ascii="Palatino Linotype" w:hAnsi="Palatino Linotype" w:cs="Times New Roman"/>
          <w:sz w:val="22"/>
        </w:rPr>
        <w:t>Mộ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á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a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a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ấ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á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ừ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ph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ường</w: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Vớ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ệ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oạ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560" w:dyaOrig="320" w14:anchorId="07BCF93A">
          <v:shape id="_x0000_i1156" type="#_x0000_t75" style="width:28.2pt;height:16.15pt" o:ole="">
            <v:imagedata r:id="rId260" o:title=""/>
          </v:shape>
          <o:OLEObject Type="Embed" ProgID="Equation.DSMT4" ShapeID="_x0000_i1156" DrawAspect="Content" ObjectID="_1790757338" r:id="rId261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ược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hiế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ập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như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ì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ê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dưới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o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iết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4"/>
        </w:rPr>
        <w:object w:dxaOrig="320" w:dyaOrig="260" w14:anchorId="05342AB0">
          <v:shape id="_x0000_i1157" type="#_x0000_t75" style="width:16.15pt;height:13.25pt" o:ole="">
            <v:imagedata r:id="rId88" o:title=""/>
          </v:shape>
          <o:OLEObject Type="Embed" ProgID="Equation.DSMT4" ShapeID="_x0000_i1157" DrawAspect="Content" ObjectID="_1790757339" r:id="rId262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là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vị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í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ủ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máy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bay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940" w:dyaOrig="279" w14:anchorId="2805008A">
          <v:shape id="_x0000_i1158" type="#_x0000_t75" style="width:47.25pt;height:13.8pt" o:ole="">
            <v:imagedata r:id="rId263" o:title=""/>
          </v:shape>
          <o:OLEObject Type="Embed" ProgID="Equation.DSMT4" ShapeID="_x0000_i1158" DrawAspect="Content" ObjectID="_1790757340" r:id="rId264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1140" w:dyaOrig="360" w14:anchorId="47EE2B8B">
          <v:shape id="_x0000_i1159" type="#_x0000_t75" style="width:57pt;height:17.85pt" o:ole="">
            <v:imagedata r:id="rId265" o:title=""/>
          </v:shape>
          <o:OLEObject Type="Embed" ProgID="Equation.DSMT4" ShapeID="_x0000_i1159" DrawAspect="Content" ObjectID="_1790757341" r:id="rId266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1200" w:dyaOrig="360" w14:anchorId="541EA128">
          <v:shape id="_x0000_i1160" type="#_x0000_t75" style="width:59.9pt;height:17.85pt" o:ole="">
            <v:imagedata r:id="rId267" o:title=""/>
          </v:shape>
          <o:OLEObject Type="Embed" ProgID="Equation.DSMT4" ShapeID="_x0000_i1160" DrawAspect="Content" ObjectID="_1790757342" r:id="rId268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. </w:t>
      </w:r>
      <w:r w:rsidR="00AF0410" w:rsidRPr="00EB6730">
        <w:rPr>
          <w:rFonts w:ascii="Palatino Linotype" w:hAnsi="Palatino Linotype" w:cs="Times New Roman"/>
          <w:sz w:val="22"/>
        </w:rPr>
        <w:t>Khi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ọa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ộ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iể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4"/>
        </w:rPr>
        <w:object w:dxaOrig="320" w:dyaOrig="260" w14:anchorId="0D8188CD">
          <v:shape id="_x0000_i1161" type="#_x0000_t75" style="width:16.15pt;height:13.25pt" o:ole="">
            <v:imagedata r:id="rId194" o:title=""/>
          </v:shape>
          <o:OLEObject Type="Embed" ProgID="Equation.DSMT4" ShapeID="_x0000_i1161" DrawAspect="Content" ObjectID="_1790757343" r:id="rId269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ó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dạ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10"/>
        </w:rPr>
        <w:object w:dxaOrig="760" w:dyaOrig="320" w14:anchorId="6D0AA39A">
          <v:shape id="_x0000_i1162" type="#_x0000_t75" style="width:38pt;height:16.15pt" o:ole="">
            <v:imagedata r:id="rId270" o:title=""/>
          </v:shape>
          <o:OLEObject Type="Embed" ProgID="Equation.DSMT4" ShapeID="_x0000_i1162" DrawAspect="Content" ObjectID="_1790757344" r:id="rId271"/>
        </w:object>
      </w:r>
      <w:r w:rsidR="00AF0410" w:rsidRPr="00EB6730">
        <w:rPr>
          <w:rFonts w:ascii="Palatino Linotype" w:hAnsi="Palatino Linotype" w:cs="Times New Roman"/>
          <w:sz w:val="22"/>
        </w:rPr>
        <w:t>,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ính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9A6BCF" w:rsidRPr="00EB6730">
        <w:rPr>
          <w:position w:val="-6"/>
        </w:rPr>
        <w:object w:dxaOrig="859" w:dyaOrig="279" w14:anchorId="30288E69">
          <v:shape id="_x0000_i1163" type="#_x0000_t75" style="width:43.2pt;height:13.8pt" o:ole="">
            <v:imagedata r:id="rId272" o:title=""/>
          </v:shape>
          <o:OLEObject Type="Embed" ProgID="Equation.DSMT4" ShapeID="_x0000_i1163" DrawAspect="Content" ObjectID="_1790757345" r:id="rId273"/>
        </w:objec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(làm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trò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đế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hàng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phần</w:t>
      </w:r>
      <w:r w:rsidR="009A6BCF" w:rsidRPr="00EB6730">
        <w:rPr>
          <w:rFonts w:ascii="Palatino Linotype" w:hAnsi="Palatino Linotype" w:cs="Times New Roman"/>
          <w:sz w:val="22"/>
        </w:rPr>
        <w:t xml:space="preserve"> </w:t>
      </w:r>
      <w:r w:rsidR="00AF0410" w:rsidRPr="00EB6730">
        <w:rPr>
          <w:rFonts w:ascii="Palatino Linotype" w:hAnsi="Palatino Linotype" w:cs="Times New Roman"/>
          <w:sz w:val="22"/>
        </w:rPr>
        <w:t>chục)</w:t>
      </w:r>
      <w:r w:rsidR="009A6BCF" w:rsidRPr="00EB6730">
        <w:rPr>
          <w:rFonts w:ascii="Palatino Linotype" w:hAnsi="Palatino Linotype" w:cs="Times New Roman"/>
          <w:sz w:val="22"/>
        </w:rPr>
        <w:t>.</w:t>
      </w:r>
    </w:p>
    <w:p w14:paraId="71583AF6" w14:textId="1FEB084B" w:rsidR="009A6BCF" w:rsidRPr="00EB6730" w:rsidRDefault="009A6BCF" w:rsidP="007823ED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</w:p>
    <w:sectPr w:rsidR="009A6BCF" w:rsidRPr="00EB6730" w:rsidSect="007823ED">
      <w:headerReference w:type="default" r:id="rId274"/>
      <w:headerReference w:type="first" r:id="rId275"/>
      <w:type w:val="continuous"/>
      <w:pgSz w:w="11910" w:h="16838"/>
      <w:pgMar w:top="720" w:right="3175" w:bottom="720" w:left="850" w:header="340" w:footer="34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677C084" w14:textId="77777777" w:rsidR="002B356C" w:rsidRDefault="002B356C" w:rsidP="007823ED">
      <w:pPr>
        <w:spacing w:after="0" w:line="240" w:lineRule="auto"/>
      </w:pPr>
      <w:r>
        <w:separator/>
      </w:r>
    </w:p>
  </w:endnote>
  <w:endnote w:type="continuationSeparator" w:id="0">
    <w:p w14:paraId="6E746F17" w14:textId="77777777" w:rsidR="002B356C" w:rsidRDefault="002B356C" w:rsidP="007823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  <w:font w:name="SVN-Apple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36A06B2" w14:textId="77777777" w:rsidR="002B356C" w:rsidRDefault="002B356C" w:rsidP="007823ED">
      <w:pPr>
        <w:spacing w:after="0" w:line="240" w:lineRule="auto"/>
      </w:pPr>
      <w:r>
        <w:separator/>
      </w:r>
    </w:p>
  </w:footnote>
  <w:footnote w:type="continuationSeparator" w:id="0">
    <w:p w14:paraId="739F7AF5" w14:textId="77777777" w:rsidR="002B356C" w:rsidRDefault="002B356C" w:rsidP="007823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4A8C33A" w14:textId="313616D0" w:rsidR="007823ED" w:rsidRDefault="007823ED" w:rsidP="007823E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0315F039" wp14:editId="6DD8A7B4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1923345444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4270AB0" id="Straight Connector 9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5AF5228E" wp14:editId="0F5CA2CB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313476013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880FF21" id="Straight Connector 89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7CC8752B" wp14:editId="011DDD14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685584025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433B8C4" id="Straight Connector 88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797573D7" wp14:editId="49F5C81B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1281663094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5FE5F9" id="Straight Connector 87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3FC203C5" wp14:editId="71B9BFC9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505306987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632CA2" id="Straight Connector 86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275C24A9" wp14:editId="1550B068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1705810740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4EA5403" id="Straight Connector 85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741B6125" wp14:editId="62D07CDA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508416206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5784D27" id="Straight Connector 84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248DB67B" wp14:editId="24AB37F1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1932531338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682B352" id="Straight Connector 8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78C3E67B" wp14:editId="33D9ADF7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336352829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02E9012" id="Straight Connector 8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08B91F21" wp14:editId="359D22D7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751148179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06A888" id="Straight Connector 81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3830C519" wp14:editId="75EE3340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16745938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0D3AB71" id="Straight Connector 80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2B8D8C8D" wp14:editId="6543191D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470579634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BF09D26" id="Straight Connector 79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4359BD60" wp14:editId="41738F11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953256050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5F23769" id="Straight Connector 7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549D5862" wp14:editId="4EB04446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380523704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B61C546" id="Straight Connector 7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71C09953" wp14:editId="704DE079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208758786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03F6BC" id="Straight Connector 76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631BE310" wp14:editId="4390D964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2051048178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CD4006F" id="Straight Connector 7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30012041" wp14:editId="2DEB4624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2119406665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6FD55E9" id="Straight Connector 74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35190835" wp14:editId="12A5DF51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2130915124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E206A31" id="Straight Connector 73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483E2533" wp14:editId="08595234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918110618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1F3E80A" id="Straight Connector 72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5117A342" wp14:editId="37C8D6A4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255240185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4EB9A47" id="Straight Connector 71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5A4B6E37" wp14:editId="0FDBF1D9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223564235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B305C61" id="Straight Connector 70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363B028E" wp14:editId="3CA88C2F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951895752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92908D4" id="Straight Connector 69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4E60F056" wp14:editId="675567BE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932719071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63E2CF" id="Straight Connector 6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4625D773" wp14:editId="5FFC00A3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044521129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3B3C2E8" id="Straight Connector 67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26E0D38E" wp14:editId="55F93ACD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513396674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58FB3E9" id="Straight Connector 66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66137A97" wp14:editId="267F5BFF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73122440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293DC5C" id="Straight Connector 65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69BEC445" wp14:editId="453370BA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059726438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73DD98D" id="Straight Connector 64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368B1316" wp14:editId="164C96BA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74510538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DF9F18D" id="Straight Connector 6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02638EE9" wp14:editId="0D807456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1565508197" name="Straight Connector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B023EC" id="Straight Connector 62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6BE38106" wp14:editId="1DA11CA4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599064224" name="Straight Connector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F9DE846" id="Straight Connector 61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9680" behindDoc="0" locked="0" layoutInCell="1" allowOverlap="1" wp14:anchorId="497DA3CC" wp14:editId="66F13509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096628597" name="Straight Connector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9C06362" id="Straight Connector 60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0BBEACC5" wp14:editId="61CF9E44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621357205" name="Straight Connector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4CA27D" id="Straight Connector 59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3B6E9542" wp14:editId="7F32979C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5519870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70C4A4E" id="Straight Connector 58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23FB700C" wp14:editId="245820C3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390838967" name="Straight Connector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DDE7155" id="Straight Connector 57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1D731227" wp14:editId="27EA168F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188250571" name="Straight Connector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EE6259C" id="Straight Connector 56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6D4E32DA" wp14:editId="31A5D53F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1895077728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CE2FCE" id="Straight Connector 5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3536" behindDoc="0" locked="0" layoutInCell="1" allowOverlap="1" wp14:anchorId="1DE401C8" wp14:editId="6D911AB9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1710739680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0E9E8BF" id="Straight Connector 54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25F2F132" wp14:editId="261D49CF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1928444222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19E5A4B" id="Straight Connector 5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4E9FC2D5" wp14:editId="0EB28185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2042620816" name="Text Box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2BA1B9C" w14:textId="77777777" w:rsidR="007823ED" w:rsidRPr="007823ED" w:rsidRDefault="007823ED" w:rsidP="007823ED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E9FC2D5"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26" type="#_x0000_t202" style="position:absolute;margin-left:2.5pt;margin-top:790.5pt;width:290pt;height:1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" filled="f" stroked="f" strokeweight=".5pt">
              <v:textbox inset=".05pt,.05pt,.05pt,.05pt">
                <w:txbxContent>
                  <w:p w14:paraId="42BA1B9C" w14:textId="77777777" w:rsidR="007823ED" w:rsidRPr="007823ED" w:rsidRDefault="007823ED" w:rsidP="007823ED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6F460374" wp14:editId="19BC6175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523562829" name="Text Box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E6D4C3E" w14:textId="38ADBD59" w:rsidR="007823ED" w:rsidRPr="007823ED" w:rsidRDefault="007823ED" w:rsidP="007823ED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7823ED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begin"/>
                          </w:r>
                          <w:r w:rsidRPr="007823ED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instrText xml:space="preserve"> PAGE  \* MERGEFORMAT </w:instrText>
                          </w:r>
                          <w:r w:rsidRPr="007823ED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separate"/>
                          </w:r>
                          <w:r w:rsidRPr="007823ED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  <w:sz w:val="22"/>
                            </w:rPr>
                            <w:t>4</w:t>
                          </w:r>
                          <w:r w:rsidRPr="007823ED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F460374" id="Text Box 51" o:spid="_x0000_s1027" type="#_x0000_t202" style="position:absolute;margin-left:508.5pt;margin-top:790.5pt;width:23pt;height:1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" filled="f" stroked="f" strokeweight=".5pt">
              <v:textbox inset=".05pt,.05pt,.05pt,.05pt">
                <w:txbxContent>
                  <w:p w14:paraId="1E6D4C3E" w14:textId="38ADBD59" w:rsidR="007823ED" w:rsidRPr="007823ED" w:rsidRDefault="007823ED" w:rsidP="007823ED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7823ED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begin"/>
                    </w:r>
                    <w:r w:rsidRPr="007823ED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instrText xml:space="preserve"> PAGE  \* MERGEFORMAT </w:instrText>
                    </w:r>
                    <w:r w:rsidRPr="007823ED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separate"/>
                    </w:r>
                    <w:r w:rsidRPr="007823ED">
                      <w:rPr>
                        <w:rFonts w:ascii="Palatino Linotype" w:hAnsi="Palatino Linotype"/>
                        <w:b/>
                        <w:noProof/>
                        <w:color w:val="FFFFFF"/>
                        <w:sz w:val="22"/>
                      </w:rPr>
                      <w:t>4</w:t>
                    </w:r>
                    <w:r w:rsidRPr="007823ED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7E2499B1" wp14:editId="1F0B01B5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590980798" name="Flowchart: Display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D223EDC" w14:textId="77777777" w:rsidR="007823ED" w:rsidRPr="007823ED" w:rsidRDefault="007823ED" w:rsidP="007823ED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E2499B1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50" o:spid="_x0000_s1028" type="#_x0000_t134" style="position:absolute;margin-left:508.5pt;margin-top:11in;width:23pt;height:1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xKyENK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0D223EDC" w14:textId="77777777" w:rsidR="007823ED" w:rsidRPr="007823ED" w:rsidRDefault="007823ED" w:rsidP="007823ED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3C605E4B" wp14:editId="6E781B17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180630302" name="Text Box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E3DB460" w14:textId="77777777" w:rsidR="007823ED" w:rsidRPr="007823ED" w:rsidRDefault="007823ED" w:rsidP="007823ED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C605E4B" id="Text Box 49" o:spid="_x0000_s1029" type="#_x0000_t202" style="position:absolute;margin-left:400.5pt;margin-top:43pt;width:135pt;height:730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J+srsR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5E3DB460" w14:textId="77777777" w:rsidR="007823ED" w:rsidRPr="007823ED" w:rsidRDefault="007823ED" w:rsidP="007823ED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03A2655A" wp14:editId="5DC5E6FD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1023726460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B73136" id="Straight Connector 48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7861CA77" wp14:editId="3D78FD8D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394773756" name="Text Box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05CFB129" w14:textId="1C4FD3B1" w:rsidR="007823ED" w:rsidRPr="007823ED" w:rsidRDefault="007823ED" w:rsidP="007823ED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7823ED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861CA77" id="Text Box 47" o:spid="_x0000_s1030" type="#_x0000_t202" style="position:absolute;margin-left:400.5pt;margin-top:18pt;width:135pt;height: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" fillcolor="#099" stroked="f" strokeweight=".5pt">
              <v:fill color2="#099" type="pattern"/>
              <v:textbox inset="0,.5pt,0,0">
                <w:txbxContent>
                  <w:p w14:paraId="05CFB129" w14:textId="1C4FD3B1" w:rsidR="007823ED" w:rsidRPr="007823ED" w:rsidRDefault="007823ED" w:rsidP="007823ED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7823ED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1245544A" wp14:editId="1DDD9A12">
              <wp:simplePos x="0" y="0"/>
              <wp:positionH relativeFrom="column">
                <wp:posOffset>18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1917123010" name="Text Box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FD85417" w14:textId="77777777" w:rsidR="007823ED" w:rsidRPr="007823ED" w:rsidRDefault="007823ED" w:rsidP="007823ED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1245544A" id="Text Box 46" o:spid="_x0000_s1031" type="#_x0000_t202" style="position:absolute;margin-left:14.5pt;margin-top:-2pt;width:112pt;height:10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" filled="f" stroked="f" strokeweight=".5pt">
              <v:textbox inset="0,0,0,0">
                <w:txbxContent>
                  <w:p w14:paraId="2FD85417" w14:textId="77777777" w:rsidR="007823ED" w:rsidRPr="007823ED" w:rsidRDefault="007823ED" w:rsidP="007823ED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40F4C41C" wp14:editId="38ADBFC7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71317940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4012BA" id="Straight Connector 4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4E2C31F7" wp14:editId="6A164BD4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638374035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04D4C9" id="Straight Connector 44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314C146A" wp14:editId="3DE1BA73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742297036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BA5847F" id="Straight Connector 4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FA91E3" w14:textId="5E6357AA" w:rsidR="007823ED" w:rsidRDefault="00EB6730" w:rsidP="007823ED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695EC138" wp14:editId="000D67A3">
              <wp:simplePos x="0" y="0"/>
              <wp:positionH relativeFrom="column">
                <wp:posOffset>5079035</wp:posOffset>
              </wp:positionH>
              <wp:positionV relativeFrom="paragraph">
                <wp:posOffset>1274775</wp:posOffset>
              </wp:positionV>
              <wp:extent cx="1714500" cy="317500"/>
              <wp:effectExtent l="0" t="0" r="0" b="6350"/>
              <wp:wrapNone/>
              <wp:docPr id="1026506779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5C981C7E" w14:textId="4DC5BEC6" w:rsidR="007823ED" w:rsidRPr="007823ED" w:rsidRDefault="007823ED" w:rsidP="007823ED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7823ED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95EC13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left:0;text-align:left;margin-left:399.9pt;margin-top:100.4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3YNQ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" fillcolor="#099" stroked="f" strokeweight=".5pt">
              <v:fill color2="#099" type="pattern"/>
              <v:textbox inset="0,.5pt,0,0">
                <w:txbxContent>
                  <w:p w14:paraId="5C981C7E" w14:textId="4DC5BEC6" w:rsidR="007823ED" w:rsidRPr="007823ED" w:rsidRDefault="007823ED" w:rsidP="007823ED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7823ED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0DFB9521" wp14:editId="350DFA20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1833026079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858057B" id="Straight Connector 4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488E8C77" wp14:editId="5CD138DA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627312192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19721A6" id="Straight Connector 4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33324654" wp14:editId="35B53571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787165808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53296B6" id="Straight Connector 4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649ABC6D" wp14:editId="6232827B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2137560932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09E108" id="Straight Connector 39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2806DD20" wp14:editId="5C7348A3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14752721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CF5832D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612959FE" wp14:editId="5F3A8845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279659238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7758347" id="Straight Connector 37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51FE697F" wp14:editId="1E2A6851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014298321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B225BF" id="Straight Connector 36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671AFCC3" wp14:editId="0EC92070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1597733358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03FA58" id="Straight Connector 35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3F596D48" wp14:editId="15AC420F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657332519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E4F4E81" id="Straight Connector 3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24EB02F4" wp14:editId="53BCD6AE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663236730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1A31E4D" id="Straight Connector 33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75FFBD50" wp14:editId="4DF3FAAE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320525976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FB2839" id="Straight Connector 32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5A7B6F39" wp14:editId="0E8AAD5D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863014593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931A03F" id="Straight Connector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522A7092" wp14:editId="041CBC21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025186374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FB7B40" id="Straight Connector 30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7B09471E" wp14:editId="6C65E22D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416946660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3436A42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5A48B4A3" wp14:editId="21C168B0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882373635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B7BFAAE" id="Straight Connector 2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6575B30A" wp14:editId="127EF95C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304021531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1A43E90" id="Straight Connector 2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0313CA84" wp14:editId="40598C8A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366585942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53C634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07108D10" wp14:editId="2A030FAC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771359948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4A13A7" id="Straight Connector 2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202CA9FA" wp14:editId="2F877044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2045781965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5DC0BB" id="Straight Connector 2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026D8ADA" wp14:editId="119F8FAC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085447413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303F75"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66E5DE33" wp14:editId="0FA090F7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2012770201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DA0E49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64A4CF81" wp14:editId="735CFAFB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448663365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8BE4E56"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43B2D78E" wp14:editId="2B61B403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803810400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08C79F3"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5186ED9F" wp14:editId="4858B264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344397161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6EFD0D7" id="Straight Connector 1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1C99B465" wp14:editId="32540586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116183022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2C4494F" id="Straight Connector 18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050584C6" wp14:editId="29B99BF2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404774481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1E3B590" id="Straight Connector 1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144EAAEA" wp14:editId="3BBE97C2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492054714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27617DC" id="Straight Connector 1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4E04E528" wp14:editId="1E2179FC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5598737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85D3E36" id="Straight Connector 1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0C491813" wp14:editId="33B9945F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14802238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D279F38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11BC70C2" wp14:editId="67D900AB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684632502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55FC3C4" id="Straight Connector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499BC2BA" wp14:editId="5CC2181F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785014763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882CBEB"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6FD7DDA6" wp14:editId="39E55F21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202753634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351BAF85" w14:textId="77777777" w:rsidR="007823ED" w:rsidRPr="007823ED" w:rsidRDefault="007823ED" w:rsidP="007823ED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FD7DDA6" id="Text Box 11" o:spid="_x0000_s1033" type="#_x0000_t202" style="position:absolute;left:0;text-align:left;margin-left:2.5pt;margin-top:790.5pt;width:290pt;height:1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" filled="f" stroked="f" strokeweight=".5pt">
              <v:textbox inset=".05pt,.05pt,.05pt,.05pt">
                <w:txbxContent>
                  <w:p w14:paraId="351BAF85" w14:textId="77777777" w:rsidR="007823ED" w:rsidRPr="007823ED" w:rsidRDefault="007823ED" w:rsidP="007823ED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F43F3C2" wp14:editId="077A7FD0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949196263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147D518" w14:textId="13A3A195" w:rsidR="007823ED" w:rsidRPr="007823ED" w:rsidRDefault="007823ED" w:rsidP="007823ED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7823ED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F43F3C2" id="Text Box 10" o:spid="_x0000_s1034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CSaP0A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6147D518" w14:textId="13A3A195" w:rsidR="007823ED" w:rsidRPr="007823ED" w:rsidRDefault="007823ED" w:rsidP="007823ED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7823ED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745A63C" wp14:editId="2830FCF6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876999886" name="Flowchart: Display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277A19CA" w14:textId="77777777" w:rsidR="007823ED" w:rsidRPr="007823ED" w:rsidRDefault="007823ED" w:rsidP="007823ED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745A63C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9" o:spid="_x0000_s1035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wb1Mba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277A19CA" w14:textId="77777777" w:rsidR="007823ED" w:rsidRPr="007823ED" w:rsidRDefault="007823ED" w:rsidP="007823ED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2FFA776" wp14:editId="46EB9B8E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566015019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5964CED" w14:textId="77777777" w:rsidR="007823ED" w:rsidRPr="007823ED" w:rsidRDefault="007823ED" w:rsidP="007823ED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2FFA776" id="Text Box 8" o:spid="_x0000_s1036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vC2EQIAACc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" filled="f" stroked="f" strokeweight=".5pt">
              <v:textbox inset="0,0,0,0">
                <w:txbxContent>
                  <w:p w14:paraId="25964CED" w14:textId="77777777" w:rsidR="007823ED" w:rsidRPr="007823ED" w:rsidRDefault="007823ED" w:rsidP="007823ED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496E3D36" wp14:editId="1AD49F1F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768694494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E02660B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4995F86" wp14:editId="2F1AC46D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1188146409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C6C1873" w14:textId="4CF46FC5" w:rsidR="007823ED" w:rsidRPr="007823ED" w:rsidRDefault="00EB6730" w:rsidP="007823ED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  <w:sz w:val="22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  <w:sz w:val="22"/>
                            </w:rPr>
                            <w:drawing>
                              <wp:inline distT="0" distB="0" distL="0" distR="0" wp14:anchorId="5870BC12" wp14:editId="7BDE68BB">
                                <wp:extent cx="1263650" cy="581660"/>
                                <wp:effectExtent l="0" t="0" r="0" b="8890"/>
                                <wp:docPr id="1951834461" name="Picture 91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951834461" name="Picture 91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14995F86" id="Text Box 5" o:spid="_x0000_s1037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KahxogO&#10;AgAAJw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7C6C1873" w14:textId="4CF46FC5" w:rsidR="007823ED" w:rsidRPr="007823ED" w:rsidRDefault="00EB6730" w:rsidP="007823ED">
                    <w:pPr>
                      <w:jc w:val="center"/>
                      <w:rPr>
                        <w:rFonts w:ascii="SVN-Aptima" w:hAnsi="SVN-Aptima"/>
                        <w:color w:val="0070C0"/>
                        <w:sz w:val="22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  <w:sz w:val="22"/>
                      </w:rPr>
                      <w:drawing>
                        <wp:inline distT="0" distB="0" distL="0" distR="0" wp14:anchorId="5870BC12" wp14:editId="7BDE68BB">
                          <wp:extent cx="1263650" cy="581660"/>
                          <wp:effectExtent l="0" t="0" r="0" b="8890"/>
                          <wp:docPr id="1951834461" name="Picture 91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951834461" name="Picture 91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2E96A5F0" wp14:editId="11AA1BCD">
              <wp:simplePos x="0" y="0"/>
              <wp:positionH relativeFrom="column">
                <wp:posOffset>526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1091238335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B27402C" w14:textId="77777777" w:rsidR="007823ED" w:rsidRPr="007823ED" w:rsidRDefault="007823ED" w:rsidP="007823ED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E96A5F0" id="Text Box 4" o:spid="_x0000_s1038" type="#_x0000_t202" style="position:absolute;left:0;text-align:left;margin-left:414.5pt;margin-top:-2pt;width:112pt;height:1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" filled="f" stroked="f" strokeweight=".5pt">
              <v:textbox inset="0,0,0,0">
                <w:txbxContent>
                  <w:p w14:paraId="0B27402C" w14:textId="77777777" w:rsidR="007823ED" w:rsidRPr="007823ED" w:rsidRDefault="007823ED" w:rsidP="007823ED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85E6F42" wp14:editId="4FD76DF9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628570717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1F48236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72EF306" wp14:editId="1A959D0D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24656579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2503CFC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7823ED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FFE5DE4" wp14:editId="7CD86E2E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546974053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E8C772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927ADA"/>
    <w:multiLevelType w:val="hybridMultilevel"/>
    <w:tmpl w:val="3D66F234"/>
    <w:lvl w:ilvl="0" w:tplc="F0A20F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221CEF"/>
    <w:multiLevelType w:val="hybridMultilevel"/>
    <w:tmpl w:val="341A14E0"/>
    <w:lvl w:ilvl="0" w:tplc="82A80E0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63716481">
    <w:abstractNumId w:val="1"/>
  </w:num>
  <w:num w:numId="2" w16cid:durableId="11249295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0410"/>
    <w:rsid w:val="00024972"/>
    <w:rsid w:val="000D02D9"/>
    <w:rsid w:val="000E05DD"/>
    <w:rsid w:val="00123F4F"/>
    <w:rsid w:val="001B19F1"/>
    <w:rsid w:val="001B71DD"/>
    <w:rsid w:val="00294181"/>
    <w:rsid w:val="002B356C"/>
    <w:rsid w:val="002C766C"/>
    <w:rsid w:val="003756BF"/>
    <w:rsid w:val="00445E2B"/>
    <w:rsid w:val="00455187"/>
    <w:rsid w:val="00626A98"/>
    <w:rsid w:val="00697938"/>
    <w:rsid w:val="006A227B"/>
    <w:rsid w:val="007823ED"/>
    <w:rsid w:val="007E4FE3"/>
    <w:rsid w:val="00892370"/>
    <w:rsid w:val="008E7143"/>
    <w:rsid w:val="008F00E9"/>
    <w:rsid w:val="009123CF"/>
    <w:rsid w:val="009337A6"/>
    <w:rsid w:val="009A6BCF"/>
    <w:rsid w:val="009D63B4"/>
    <w:rsid w:val="009E2049"/>
    <w:rsid w:val="00A06BF1"/>
    <w:rsid w:val="00A3355F"/>
    <w:rsid w:val="00A8210E"/>
    <w:rsid w:val="00AF0410"/>
    <w:rsid w:val="00B63B4A"/>
    <w:rsid w:val="00C31007"/>
    <w:rsid w:val="00C751A0"/>
    <w:rsid w:val="00CB5331"/>
    <w:rsid w:val="00D735C8"/>
    <w:rsid w:val="00E941F7"/>
    <w:rsid w:val="00EB6730"/>
    <w:rsid w:val="00EF2C3A"/>
    <w:rsid w:val="00F17B6D"/>
    <w:rsid w:val="00F4249E"/>
    <w:rsid w:val="00F461D0"/>
    <w:rsid w:val="00F469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2F52A6"/>
  <w15:chartTrackingRefBased/>
  <w15:docId w15:val="{7FF52371-6484-4666-9E56-7E22026E9E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F041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F041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F041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F041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F041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F041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F041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F041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F041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F041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F041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F041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F041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F041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F041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F041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F041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F041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F041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F04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F041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F041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F041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F041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F041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F041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F041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F041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F0410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7823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23ED"/>
  </w:style>
  <w:style w:type="paragraph" w:styleId="Footer">
    <w:name w:val="footer"/>
    <w:basedOn w:val="Normal"/>
    <w:link w:val="FooterChar"/>
    <w:uiPriority w:val="99"/>
    <w:unhideWhenUsed/>
    <w:rsid w:val="007823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23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8261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6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2.png"/><Relationship Id="rId23" Type="http://schemas.openxmlformats.org/officeDocument/2006/relationships/image" Target="media/image10.png"/><Relationship Id="rId119" Type="http://schemas.openxmlformats.org/officeDocument/2006/relationships/oleObject" Target="embeddings/oleObject56.bin"/><Relationship Id="rId270" Type="http://schemas.openxmlformats.org/officeDocument/2006/relationships/image" Target="media/image127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image" Target="media/image123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3.wmf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7.bin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8.wmf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4.png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4.wmf"/><Relationship Id="rId241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3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image" Target="media/image80.png"/><Relationship Id="rId185" Type="http://schemas.openxmlformats.org/officeDocument/2006/relationships/image" Target="media/image90.wmf"/><Relationship Id="rId9" Type="http://schemas.openxmlformats.org/officeDocument/2006/relationships/image" Target="media/image2.png"/><Relationship Id="rId210" Type="http://schemas.openxmlformats.org/officeDocument/2006/relationships/image" Target="media/image10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8.bin"/><Relationship Id="rId274" Type="http://schemas.openxmlformats.org/officeDocument/2006/relationships/header" Target="header1.xml"/><Relationship Id="rId27" Type="http://schemas.openxmlformats.org/officeDocument/2006/relationships/image" Target="media/image12.png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header" Target="header2.xml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5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9.bin"/><Relationship Id="rId276" Type="http://schemas.openxmlformats.org/officeDocument/2006/relationships/fontTable" Target="fontTable.xml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98.png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30.bin"/><Relationship Id="rId277" Type="http://schemas.openxmlformats.org/officeDocument/2006/relationships/theme" Target="theme/theme1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image" Target="media/image8.png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57" Type="http://schemas.openxmlformats.org/officeDocument/2006/relationships/image" Target="media/image121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1098</Words>
  <Characters>6261</Characters>
  <DocSecurity>0</DocSecurity>
  <Lines>52</Lines>
  <Paragraphs>14</Paragraphs>
  <ScaleCrop>false</ScaleCrop>
  <Company/>
  <LinksUpToDate>false</LinksUpToDate>
  <CharactersWithSpaces>7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7T08:58:00Z</dcterms:created>
  <dcterms:modified xsi:type="dcterms:W3CDTF">2024-10-18T0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